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3C597A" w14:textId="681B11AD" w:rsidR="003661C7" w:rsidRDefault="00D217F7" w:rsidP="00D217F7">
      <w:pPr>
        <w:pStyle w:val="a3"/>
      </w:pPr>
      <w:r>
        <w:rPr>
          <w:rFonts w:hint="eastAsia"/>
        </w:rPr>
        <w:t>数字图像处理</w:t>
      </w:r>
      <w:r w:rsidR="005A76E6">
        <w:rPr>
          <w:rFonts w:hint="eastAsia"/>
        </w:rPr>
        <w:t>上机</w:t>
      </w:r>
      <w:r>
        <w:rPr>
          <w:rFonts w:hint="eastAsia"/>
        </w:rPr>
        <w:t>作业</w:t>
      </w:r>
    </w:p>
    <w:p w14:paraId="5A6EB64F" w14:textId="15DDCA08" w:rsidR="00D217F7" w:rsidRDefault="00D217F7" w:rsidP="00D217F7">
      <w:pPr>
        <w:jc w:val="center"/>
        <w:rPr>
          <w:sz w:val="21"/>
        </w:rPr>
      </w:pPr>
      <w:r w:rsidRPr="00D217F7">
        <w:rPr>
          <w:rFonts w:hint="eastAsia"/>
          <w:sz w:val="21"/>
        </w:rPr>
        <w:t>1</w:t>
      </w:r>
      <w:r w:rsidRPr="00D217F7">
        <w:rPr>
          <w:sz w:val="21"/>
        </w:rPr>
        <w:t xml:space="preserve">9200300004 </w:t>
      </w:r>
      <w:r w:rsidRPr="00D217F7">
        <w:rPr>
          <w:rFonts w:hint="eastAsia"/>
          <w:sz w:val="21"/>
        </w:rPr>
        <w:t>黄铭瑞</w:t>
      </w:r>
    </w:p>
    <w:p w14:paraId="789C5F4F" w14:textId="77777777" w:rsidR="005A76E6" w:rsidRDefault="005A76E6" w:rsidP="00D217F7">
      <w:pPr>
        <w:jc w:val="center"/>
        <w:rPr>
          <w:rFonts w:hint="eastAsia"/>
          <w:sz w:val="21"/>
        </w:rPr>
      </w:pPr>
    </w:p>
    <w:p w14:paraId="28931C5F" w14:textId="39826413" w:rsidR="00D217F7" w:rsidRPr="00AE468F" w:rsidRDefault="00AE468F" w:rsidP="00AE468F">
      <w:r>
        <w:t>1.</w:t>
      </w:r>
      <w:r w:rsidRPr="00AE468F">
        <w:rPr>
          <w:rFonts w:hint="eastAsia"/>
        </w:rPr>
        <w:t>说出最感兴趣的图像处理应用及涉及的课程章节和知识点</w:t>
      </w:r>
    </w:p>
    <w:p w14:paraId="4D29DC6E" w14:textId="630BDBD7" w:rsidR="00AE468F" w:rsidRDefault="00AE468F" w:rsidP="00AE468F">
      <w:pPr>
        <w:rPr>
          <w:rFonts w:ascii="Arial" w:hAnsi="Arial" w:cs="Arial"/>
          <w:color w:val="4D4D4D"/>
          <w:shd w:val="clear" w:color="auto" w:fill="FFFFFF"/>
        </w:rPr>
      </w:pPr>
      <w:r>
        <w:rPr>
          <w:rFonts w:ascii="Arial" w:hAnsi="Arial" w:cs="Arial" w:hint="eastAsia"/>
          <w:color w:val="4D4D4D"/>
          <w:shd w:val="clear" w:color="auto" w:fill="FFFFFF"/>
        </w:rPr>
        <w:t>答：</w:t>
      </w:r>
    </w:p>
    <w:p w14:paraId="0668E3CE" w14:textId="5A4611E8" w:rsidR="00DE15BD" w:rsidRDefault="00D217F7" w:rsidP="00AE468F">
      <w:pPr>
        <w:ind w:firstLineChars="200" w:firstLine="480"/>
        <w:rPr>
          <w:rFonts w:ascii="Arial" w:hAnsi="Arial" w:cs="Arial"/>
          <w:color w:val="4D4D4D"/>
          <w:shd w:val="clear" w:color="auto" w:fill="FFFFFF"/>
        </w:rPr>
      </w:pPr>
      <w:r>
        <w:rPr>
          <w:rFonts w:ascii="Arial" w:hAnsi="Arial" w:cs="Arial"/>
          <w:color w:val="4D4D4D"/>
          <w:shd w:val="clear" w:color="auto" w:fill="FFFFFF"/>
        </w:rPr>
        <w:t>图像修复现已是计算机图形学和计算机视觉中的一个研究热点，在文物保护、影视特技制作、虚拟现实、多余物体剔除</w:t>
      </w:r>
      <w:r>
        <w:rPr>
          <w:rFonts w:ascii="Arial" w:hAnsi="Arial" w:cs="Arial"/>
          <w:color w:val="4D4D4D"/>
          <w:shd w:val="clear" w:color="auto" w:fill="FFFFFF"/>
        </w:rPr>
        <w:t>(</w:t>
      </w:r>
      <w:r>
        <w:rPr>
          <w:rFonts w:ascii="Arial" w:hAnsi="Arial" w:cs="Arial"/>
          <w:color w:val="4D4D4D"/>
          <w:shd w:val="clear" w:color="auto" w:fill="FFFFFF"/>
        </w:rPr>
        <w:t>如视频图像中删除部分人物、文字、小标题等</w:t>
      </w:r>
      <w:r>
        <w:rPr>
          <w:rFonts w:ascii="Arial" w:hAnsi="Arial" w:cs="Arial"/>
          <w:color w:val="4D4D4D"/>
          <w:shd w:val="clear" w:color="auto" w:fill="FFFFFF"/>
        </w:rPr>
        <w:t>)</w:t>
      </w:r>
      <w:r>
        <w:rPr>
          <w:rFonts w:ascii="Arial" w:hAnsi="Arial" w:cs="Arial"/>
          <w:color w:val="4D4D4D"/>
          <w:shd w:val="clear" w:color="auto" w:fill="FFFFFF"/>
        </w:rPr>
        <w:t>等方面有着重大的应用价值。</w:t>
      </w:r>
      <w:r>
        <w:rPr>
          <w:rFonts w:ascii="Arial" w:hAnsi="Arial" w:cs="Arial" w:hint="eastAsia"/>
          <w:color w:val="4D4D4D"/>
          <w:shd w:val="clear" w:color="auto" w:fill="FFFFFF"/>
        </w:rPr>
        <w:t>识别修复区域涉及了</w:t>
      </w:r>
      <w:r w:rsidR="00DE15BD">
        <w:rPr>
          <w:rFonts w:ascii="Arial" w:hAnsi="Arial" w:cs="Arial" w:hint="eastAsia"/>
          <w:color w:val="4D4D4D"/>
          <w:shd w:val="clear" w:color="auto" w:fill="FFFFFF"/>
        </w:rPr>
        <w:t>：</w:t>
      </w:r>
    </w:p>
    <w:p w14:paraId="25B5FDB8" w14:textId="69E51D9B" w:rsidR="00D217F7" w:rsidRDefault="00D217F7" w:rsidP="00AE468F">
      <w:pPr>
        <w:ind w:firstLineChars="200" w:firstLine="482"/>
        <w:rPr>
          <w:rFonts w:ascii="Arial" w:hAnsi="Arial" w:cs="Arial"/>
          <w:color w:val="4D4D4D"/>
          <w:shd w:val="clear" w:color="auto" w:fill="FFFFFF"/>
        </w:rPr>
      </w:pPr>
      <w:r w:rsidRPr="00AE468F">
        <w:rPr>
          <w:rFonts w:ascii="Arial" w:hAnsi="Arial" w:cs="Arial" w:hint="eastAsia"/>
          <w:b/>
          <w:bCs/>
          <w:color w:val="4D4D4D"/>
          <w:shd w:val="clear" w:color="auto" w:fill="FFFFFF"/>
        </w:rPr>
        <w:t>图像边缘检测</w:t>
      </w:r>
      <w:r w:rsidR="00AE0ADE">
        <w:rPr>
          <w:rFonts w:ascii="Arial" w:hAnsi="Arial" w:cs="Arial" w:hint="eastAsia"/>
          <w:color w:val="4D4D4D"/>
          <w:shd w:val="clear" w:color="auto" w:fill="FFFFFF"/>
        </w:rPr>
        <w:t>。</w:t>
      </w:r>
      <w:r w:rsidR="00DE15BD">
        <w:rPr>
          <w:rFonts w:ascii="Arial" w:hAnsi="Arial" w:cs="Arial" w:hint="eastAsia"/>
          <w:color w:val="4D4D4D"/>
          <w:shd w:val="clear" w:color="auto" w:fill="FFFFFF"/>
        </w:rPr>
        <w:t>检出边缘信息，</w:t>
      </w:r>
      <w:r w:rsidR="00DE15BD" w:rsidRPr="00DE15BD">
        <w:rPr>
          <w:rFonts w:ascii="Arial" w:hAnsi="Arial" w:cs="Arial" w:hint="eastAsia"/>
          <w:color w:val="4D4D4D"/>
          <w:shd w:val="clear" w:color="auto" w:fill="FFFFFF"/>
        </w:rPr>
        <w:t>识别到修复区域并根据相邻</w:t>
      </w:r>
      <w:proofErr w:type="gramStart"/>
      <w:r w:rsidR="00DE15BD" w:rsidRPr="00DE15BD">
        <w:rPr>
          <w:rFonts w:ascii="Arial" w:hAnsi="Arial" w:cs="Arial" w:hint="eastAsia"/>
          <w:color w:val="4D4D4D"/>
          <w:shd w:val="clear" w:color="auto" w:fill="FFFFFF"/>
        </w:rPr>
        <w:t>像素值</w:t>
      </w:r>
      <w:proofErr w:type="gramEnd"/>
      <w:r w:rsidR="00DE15BD" w:rsidRPr="00DE15BD">
        <w:rPr>
          <w:rFonts w:ascii="Arial" w:hAnsi="Arial" w:cs="Arial" w:hint="eastAsia"/>
          <w:color w:val="4D4D4D"/>
          <w:shd w:val="clear" w:color="auto" w:fill="FFFFFF"/>
        </w:rPr>
        <w:t>进行扩张达到弥补</w:t>
      </w:r>
      <w:proofErr w:type="gramStart"/>
      <w:r w:rsidR="00DE15BD" w:rsidRPr="00DE15BD">
        <w:rPr>
          <w:rFonts w:ascii="Arial" w:hAnsi="Arial" w:cs="Arial" w:hint="eastAsia"/>
          <w:color w:val="4D4D4D"/>
          <w:shd w:val="clear" w:color="auto" w:fill="FFFFFF"/>
        </w:rPr>
        <w:t>像素值</w:t>
      </w:r>
      <w:proofErr w:type="gramEnd"/>
      <w:r w:rsidR="00DE15BD" w:rsidRPr="00DE15BD">
        <w:rPr>
          <w:rFonts w:ascii="Arial" w:hAnsi="Arial" w:cs="Arial" w:hint="eastAsia"/>
          <w:color w:val="4D4D4D"/>
          <w:shd w:val="clear" w:color="auto" w:fill="FFFFFF"/>
        </w:rPr>
        <w:t>修复图片的效果</w:t>
      </w:r>
      <w:r w:rsidR="00DE15BD">
        <w:rPr>
          <w:rFonts w:ascii="Arial" w:hAnsi="Arial" w:cs="Arial" w:hint="eastAsia"/>
          <w:color w:val="4D4D4D"/>
          <w:shd w:val="clear" w:color="auto" w:fill="FFFFFF"/>
        </w:rPr>
        <w:t>。</w:t>
      </w:r>
    </w:p>
    <w:p w14:paraId="08E40F99" w14:textId="4730E269" w:rsidR="00DE15BD" w:rsidRDefault="00DE15BD" w:rsidP="00AE468F">
      <w:pPr>
        <w:ind w:firstLineChars="200" w:firstLine="482"/>
      </w:pPr>
      <w:r w:rsidRPr="00AE468F">
        <w:rPr>
          <w:rFonts w:hint="eastAsia"/>
          <w:b/>
          <w:bCs/>
        </w:rPr>
        <w:t>图像分割</w:t>
      </w:r>
      <w:r>
        <w:rPr>
          <w:rFonts w:hint="eastAsia"/>
        </w:rPr>
        <w:t>。分割出图像里的污点，裂痕。</w:t>
      </w:r>
    </w:p>
    <w:p w14:paraId="396AB7C7" w14:textId="4EA91B92" w:rsidR="00DE15BD" w:rsidRDefault="00DE15BD" w:rsidP="00AE468F">
      <w:pPr>
        <w:ind w:firstLineChars="200" w:firstLine="482"/>
      </w:pPr>
      <w:r w:rsidRPr="00AE468F">
        <w:rPr>
          <w:rFonts w:hint="eastAsia"/>
          <w:b/>
          <w:bCs/>
        </w:rPr>
        <w:t>图像纹理分析</w:t>
      </w:r>
      <w:r>
        <w:rPr>
          <w:rFonts w:hint="eastAsia"/>
        </w:rPr>
        <w:t>。有时为了除去大块污斑，需要使用纹理合成的方法</w:t>
      </w:r>
      <w:r w:rsidR="00AE0ADE">
        <w:rPr>
          <w:rFonts w:hint="eastAsia"/>
        </w:rPr>
        <w:t>。</w:t>
      </w:r>
    </w:p>
    <w:p w14:paraId="49BF30C7" w14:textId="4871AF8A" w:rsidR="00AE0ADE" w:rsidRDefault="00AE0ADE" w:rsidP="00AE468F">
      <w:pPr>
        <w:ind w:firstLineChars="200" w:firstLine="482"/>
      </w:pPr>
      <w:r w:rsidRPr="00AE468F">
        <w:rPr>
          <w:rFonts w:hint="eastAsia"/>
          <w:b/>
          <w:bCs/>
        </w:rPr>
        <w:t>图像增强</w:t>
      </w:r>
      <w:r>
        <w:rPr>
          <w:rFonts w:hint="eastAsia"/>
        </w:rPr>
        <w:t>。对褪色的老照片进行图像增强。</w:t>
      </w:r>
    </w:p>
    <w:p w14:paraId="4DCED788" w14:textId="4DD3D305" w:rsidR="00AE468F" w:rsidRDefault="00AE468F" w:rsidP="00AE468F"/>
    <w:p w14:paraId="6BE7976D" w14:textId="52534D3E" w:rsidR="00AE468F" w:rsidRPr="009E5C99" w:rsidRDefault="008A5EA2" w:rsidP="009E5C99">
      <w:r>
        <w:rPr>
          <w:noProof/>
        </w:rPr>
        <w:object w:dxaOrig="1440" w:dyaOrig="1440" w14:anchorId="68616E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413.3pt;margin-top:1.7pt;width:89.25pt;height:87.4pt;z-index:-251651584" wrapcoords="-182 0 -182 21415 21600 21415 21600 0 -182 0">
            <v:imagedata r:id="rId5" o:title=""/>
            <w10:wrap type="tight"/>
          </v:shape>
          <o:OLEObject Type="Embed" ProgID="Paint.Picture" ShapeID="_x0000_s1027" DrawAspect="Content" ObjectID="_1717526849" r:id="rId6"/>
        </w:object>
      </w:r>
      <w:r w:rsidR="00AE468F">
        <w:rPr>
          <w:rFonts w:hint="eastAsia"/>
        </w:rPr>
        <w:t>2</w:t>
      </w:r>
      <w:r w:rsidR="00AE468F">
        <w:t>.</w:t>
      </w:r>
      <w:r w:rsidR="00AE468F" w:rsidRPr="00AE468F">
        <w:rPr>
          <w:szCs w:val="24"/>
        </w:rPr>
        <w:t xml:space="preserve"> </w:t>
      </w:r>
      <w:r w:rsidR="00AE468F" w:rsidRPr="009E5C99">
        <w:t>产生右图</w:t>
      </w:r>
      <w:proofErr w:type="gramStart"/>
      <w:r w:rsidR="00AE468F" w:rsidRPr="009E5C99">
        <w:t>所示亮块图像</w:t>
      </w:r>
      <w:proofErr w:type="gramEnd"/>
      <w:r w:rsidR="00AE468F" w:rsidRPr="009E5C99">
        <w:t xml:space="preserve"> f</w:t>
      </w:r>
      <w:r w:rsidR="00AE468F" w:rsidRPr="009E5C99">
        <w:rPr>
          <w:vertAlign w:val="subscript"/>
        </w:rPr>
        <w:t>1</w:t>
      </w:r>
      <w:r w:rsidR="00AE468F" w:rsidRPr="009E5C99">
        <w:t>(</w:t>
      </w:r>
      <w:proofErr w:type="spellStart"/>
      <w:r w:rsidR="00AE468F" w:rsidRPr="009E5C99">
        <w:t>x,y</w:t>
      </w:r>
      <w:proofErr w:type="spellEnd"/>
      <w:r w:rsidR="00AE468F" w:rsidRPr="009E5C99">
        <w:t>)</w:t>
      </w:r>
      <w:r w:rsidR="00AE468F" w:rsidRPr="009E5C99">
        <w:t>（</w:t>
      </w:r>
      <w:r w:rsidR="00AE468F" w:rsidRPr="009E5C99">
        <w:t>128×128</w:t>
      </w:r>
      <w:r w:rsidR="00AE468F" w:rsidRPr="009E5C99">
        <w:t>大小，暗处</w:t>
      </w:r>
      <w:r w:rsidR="00AE468F" w:rsidRPr="009E5C99">
        <w:t>=0</w:t>
      </w:r>
      <w:r w:rsidR="00AE468F" w:rsidRPr="009E5C99">
        <w:t>，亮处</w:t>
      </w:r>
      <w:r w:rsidR="00AE468F" w:rsidRPr="009E5C99">
        <w:t>=255</w:t>
      </w:r>
      <w:r w:rsidR="00AE468F" w:rsidRPr="009E5C99">
        <w:t>），对其进行</w:t>
      </w:r>
      <w:r w:rsidR="00AE468F" w:rsidRPr="009E5C99">
        <w:t>FFT</w:t>
      </w:r>
      <w:r w:rsidR="00AE468F" w:rsidRPr="009E5C99">
        <w:t>：</w:t>
      </w:r>
    </w:p>
    <w:p w14:paraId="2EA912D4" w14:textId="77777777" w:rsidR="00AE468F" w:rsidRPr="00340750" w:rsidRDefault="00AE468F" w:rsidP="00AE468F">
      <w:pPr>
        <w:ind w:firstLineChars="98" w:firstLine="235"/>
      </w:pPr>
      <w:r w:rsidRPr="00340750">
        <w:t>（</w:t>
      </w:r>
      <w:r w:rsidRPr="00340750">
        <w:t>1</w:t>
      </w:r>
      <w:r w:rsidRPr="00340750">
        <w:t>）同屏显示原图</w:t>
      </w:r>
      <w:r w:rsidRPr="00340750">
        <w:t>f</w:t>
      </w:r>
      <w:r w:rsidRPr="00340750">
        <w:rPr>
          <w:vertAlign w:val="subscript"/>
        </w:rPr>
        <w:t>1</w:t>
      </w:r>
      <w:r w:rsidRPr="00340750">
        <w:t>和</w:t>
      </w:r>
      <w:r w:rsidRPr="00340750">
        <w:t>FFT(f</w:t>
      </w:r>
      <w:r w:rsidRPr="00340750">
        <w:rPr>
          <w:vertAlign w:val="subscript"/>
        </w:rPr>
        <w:t>1</w:t>
      </w:r>
      <w:r w:rsidRPr="00340750">
        <w:t>)</w:t>
      </w:r>
      <w:r w:rsidRPr="00340750">
        <w:t>的幅度谱图；</w:t>
      </w:r>
    </w:p>
    <w:p w14:paraId="27442DF4" w14:textId="48F106ED" w:rsidR="00AE468F" w:rsidRPr="00340750" w:rsidRDefault="00AE468F" w:rsidP="00AE468F">
      <w:pPr>
        <w:ind w:firstLineChars="98" w:firstLine="235"/>
      </w:pPr>
      <w:r w:rsidRPr="00340750">
        <w:t>（</w:t>
      </w:r>
      <w:r w:rsidRPr="00340750">
        <w:t>2</w:t>
      </w:r>
      <w:r w:rsidRPr="00340750">
        <w:t>）若令</w:t>
      </w:r>
      <w:r w:rsidRPr="00340750">
        <w:t>f</w:t>
      </w:r>
      <w:r w:rsidRPr="00340750">
        <w:rPr>
          <w:vertAlign w:val="subscript"/>
        </w:rPr>
        <w:t>2</w:t>
      </w:r>
      <w:r w:rsidRPr="00340750">
        <w:t>(</w:t>
      </w:r>
      <w:proofErr w:type="spellStart"/>
      <w:r w:rsidRPr="00340750">
        <w:t>x,y</w:t>
      </w:r>
      <w:proofErr w:type="spellEnd"/>
      <w:r w:rsidRPr="00340750">
        <w:t>)=</w:t>
      </w:r>
      <w:r w:rsidRPr="00340750">
        <w:t>（</w:t>
      </w:r>
      <w:r w:rsidRPr="00340750">
        <w:t>-1</w:t>
      </w:r>
      <w:r w:rsidRPr="00340750">
        <w:t>）</w:t>
      </w:r>
      <w:proofErr w:type="spellStart"/>
      <w:r w:rsidRPr="00340750">
        <w:rPr>
          <w:vertAlign w:val="superscript"/>
        </w:rPr>
        <w:t>x+y</w:t>
      </w:r>
      <w:proofErr w:type="spellEnd"/>
      <w:r w:rsidRPr="00340750">
        <w:rPr>
          <w:vertAlign w:val="superscript"/>
        </w:rPr>
        <w:t xml:space="preserve">  </w:t>
      </w:r>
      <w:r w:rsidRPr="00340750">
        <w:t>f</w:t>
      </w:r>
      <w:r w:rsidRPr="00340750">
        <w:rPr>
          <w:vertAlign w:val="subscript"/>
        </w:rPr>
        <w:t>1</w:t>
      </w:r>
      <w:r w:rsidRPr="00340750">
        <w:t>(</w:t>
      </w:r>
      <w:proofErr w:type="spellStart"/>
      <w:r w:rsidRPr="00340750">
        <w:t>x,y</w:t>
      </w:r>
      <w:proofErr w:type="spellEnd"/>
      <w:r w:rsidRPr="00340750">
        <w:t>)</w:t>
      </w:r>
      <w:r w:rsidRPr="00340750">
        <w:t>，重复以上过程，比较二者幅度谱的异同，简述理由；</w:t>
      </w:r>
    </w:p>
    <w:p w14:paraId="29D1AED4" w14:textId="60C728FA" w:rsidR="00AE0ADE" w:rsidRDefault="00AE468F" w:rsidP="00AE468F">
      <w:pPr>
        <w:spacing w:after="120"/>
        <w:ind w:firstLineChars="98" w:firstLine="235"/>
      </w:pPr>
      <w:r w:rsidRPr="00340750">
        <w:t>（</w:t>
      </w:r>
      <w:r w:rsidRPr="00340750">
        <w:t>3</w:t>
      </w:r>
      <w:r w:rsidRPr="00340750">
        <w:t>）若将</w:t>
      </w:r>
      <w:r w:rsidRPr="00340750">
        <w:t>f</w:t>
      </w:r>
      <w:r w:rsidRPr="00340750">
        <w:rPr>
          <w:vertAlign w:val="subscript"/>
        </w:rPr>
        <w:t>2</w:t>
      </w:r>
      <w:r w:rsidRPr="00340750">
        <w:t>(</w:t>
      </w:r>
      <w:proofErr w:type="spellStart"/>
      <w:r w:rsidRPr="00340750">
        <w:t>x,y</w:t>
      </w:r>
      <w:proofErr w:type="spellEnd"/>
      <w:r w:rsidRPr="00340750">
        <w:t>)</w:t>
      </w:r>
      <w:r w:rsidRPr="00340750">
        <w:t>顺时针旋转</w:t>
      </w:r>
      <w:r w:rsidRPr="00340750">
        <w:t>45</w:t>
      </w:r>
      <w:r w:rsidRPr="00340750">
        <w:t>度得到</w:t>
      </w:r>
      <w:r w:rsidRPr="00340750">
        <w:t>f</w:t>
      </w:r>
      <w:r w:rsidRPr="00340750">
        <w:rPr>
          <w:vertAlign w:val="subscript"/>
        </w:rPr>
        <w:t>3</w:t>
      </w:r>
      <w:r w:rsidRPr="00340750">
        <w:t>(</w:t>
      </w:r>
      <w:proofErr w:type="spellStart"/>
      <w:r w:rsidRPr="00340750">
        <w:t>x,y</w:t>
      </w:r>
      <w:proofErr w:type="spellEnd"/>
      <w:r w:rsidRPr="00340750">
        <w:t>)</w:t>
      </w:r>
      <w:r w:rsidRPr="00340750">
        <w:t>，试显示</w:t>
      </w:r>
      <w:r w:rsidRPr="00340750">
        <w:t>FFT(f</w:t>
      </w:r>
      <w:r w:rsidRPr="00340750">
        <w:rPr>
          <w:vertAlign w:val="subscript"/>
        </w:rPr>
        <w:t>3</w:t>
      </w:r>
      <w:r w:rsidRPr="00340750">
        <w:t>)</w:t>
      </w:r>
      <w:r w:rsidRPr="00340750">
        <w:t>的幅度谱，并与</w:t>
      </w:r>
      <w:r w:rsidRPr="00340750">
        <w:t>FFT(f</w:t>
      </w:r>
      <w:r w:rsidRPr="00340750">
        <w:rPr>
          <w:vertAlign w:val="subscript"/>
        </w:rPr>
        <w:t>2</w:t>
      </w:r>
      <w:r w:rsidRPr="00340750">
        <w:t>)</w:t>
      </w:r>
      <w:r w:rsidRPr="00340750">
        <w:t>的幅度谱进行比较。</w:t>
      </w:r>
    </w:p>
    <w:p w14:paraId="537BD669" w14:textId="23073712" w:rsidR="00AE468F" w:rsidRDefault="005B0E9C" w:rsidP="005B0E9C">
      <w:pPr>
        <w:spacing w:after="120"/>
        <w:ind w:left="480" w:hangingChars="200" w:hanging="480"/>
      </w:pPr>
      <w:r>
        <w:rPr>
          <w:rFonts w:hint="eastAsia"/>
        </w:rPr>
        <w:t>答：使用</w:t>
      </w:r>
      <w:r>
        <w:rPr>
          <w:rFonts w:hint="eastAsia"/>
        </w:rPr>
        <w:t>numpy</w:t>
      </w:r>
      <w:r>
        <w:t>.fft.fft2()</w:t>
      </w:r>
      <w:r>
        <w:rPr>
          <w:rFonts w:hint="eastAsia"/>
        </w:rPr>
        <w:t>对矩阵进行</w:t>
      </w:r>
      <w:proofErr w:type="spellStart"/>
      <w:r>
        <w:rPr>
          <w:rFonts w:hint="eastAsia"/>
        </w:rPr>
        <w:t>fft</w:t>
      </w:r>
      <w:proofErr w:type="spellEnd"/>
      <w:r>
        <w:rPr>
          <w:rFonts w:hint="eastAsia"/>
        </w:rPr>
        <w:t>，之后原点移动，最后对数变换，绘出图像。</w:t>
      </w:r>
    </w:p>
    <w:p w14:paraId="66D87E89" w14:textId="57C5C5CD" w:rsidR="005B0E9C" w:rsidRDefault="005B0E9C" w:rsidP="005B0E9C">
      <w:pPr>
        <w:spacing w:after="120"/>
        <w:ind w:left="480" w:hangingChars="200" w:hanging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59421DC4" w14:textId="0BAA916A" w:rsidR="005B0E9C" w:rsidRDefault="005B0E9C" w:rsidP="005B0E9C">
      <w:pPr>
        <w:spacing w:after="120"/>
        <w:ind w:left="480" w:hangingChars="200" w:hanging="480"/>
        <w:jc w:val="center"/>
      </w:pPr>
      <w:r w:rsidRPr="005B0E9C">
        <w:rPr>
          <w:noProof/>
        </w:rPr>
        <w:drawing>
          <wp:inline distT="0" distB="0" distL="0" distR="0" wp14:anchorId="163D4C66" wp14:editId="3EA43D42">
            <wp:extent cx="3966809" cy="336123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06276" cy="3394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95365" w14:textId="697FA03D" w:rsidR="00B02978" w:rsidRDefault="00B02978" w:rsidP="00B02978">
      <w:pPr>
        <w:spacing w:after="120"/>
        <w:ind w:left="480" w:hangingChars="200" w:hanging="480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603344CF" w14:textId="14EC2CC4" w:rsidR="00B02978" w:rsidRDefault="00B02978" w:rsidP="00B02978">
      <w:pPr>
        <w:spacing w:after="120"/>
        <w:ind w:left="480" w:hangingChars="200" w:hanging="480"/>
        <w:jc w:val="center"/>
      </w:pPr>
      <w:r w:rsidRPr="00B02978">
        <w:rPr>
          <w:noProof/>
        </w:rPr>
        <w:drawing>
          <wp:inline distT="0" distB="0" distL="0" distR="0" wp14:anchorId="78FAB204" wp14:editId="38F0D130">
            <wp:extent cx="3954881" cy="3351126"/>
            <wp:effectExtent l="0" t="0" r="762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68763" cy="3362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E1A98" w14:textId="1D08F2EB" w:rsidR="00AB2979" w:rsidRDefault="00AB2979" w:rsidP="00B02978">
      <w:pPr>
        <w:spacing w:after="120"/>
        <w:ind w:left="480" w:hangingChars="200" w:hanging="480"/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2848" behindDoc="0" locked="0" layoutInCell="1" allowOverlap="1" wp14:anchorId="7B5BEF5E" wp14:editId="52FA337B">
                <wp:simplePos x="0" y="0"/>
                <wp:positionH relativeFrom="column">
                  <wp:posOffset>3962182</wp:posOffset>
                </wp:positionH>
                <wp:positionV relativeFrom="paragraph">
                  <wp:posOffset>1869503</wp:posOffset>
                </wp:positionV>
                <wp:extent cx="360" cy="360"/>
                <wp:effectExtent l="38100" t="38100" r="57150" b="57150"/>
                <wp:wrapNone/>
                <wp:docPr id="36" name="墨迹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F0823" id="墨迹 36" o:spid="_x0000_s1026" type="#_x0000_t75" style="position:absolute;left:0;text-align:left;margin-left:311.3pt;margin-top:146.5pt;width:1.45pt;height:1.4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">
                <v:imagedata r:id="rId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1824" behindDoc="0" locked="0" layoutInCell="1" allowOverlap="1" wp14:anchorId="06F84831" wp14:editId="16C9B6D1">
                <wp:simplePos x="0" y="0"/>
                <wp:positionH relativeFrom="column">
                  <wp:posOffset>1260475</wp:posOffset>
                </wp:positionH>
                <wp:positionV relativeFrom="paragraph">
                  <wp:posOffset>2259330</wp:posOffset>
                </wp:positionV>
                <wp:extent cx="225360" cy="243720"/>
                <wp:effectExtent l="38100" t="38100" r="41910" b="42545"/>
                <wp:wrapNone/>
                <wp:docPr id="35" name="墨迹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22536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B517C" id="墨迹 35" o:spid="_x0000_s1026" type="#_x0000_t75" style="position:absolute;left:0;text-align:left;margin-left:98.55pt;margin-top:177.2pt;width:19.2pt;height:20.6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">
                <v:imagedata r:id="rId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0800" behindDoc="0" locked="0" layoutInCell="1" allowOverlap="1" wp14:anchorId="42ECC322" wp14:editId="3E1456D5">
                <wp:simplePos x="0" y="0"/>
                <wp:positionH relativeFrom="column">
                  <wp:posOffset>1937385</wp:posOffset>
                </wp:positionH>
                <wp:positionV relativeFrom="paragraph">
                  <wp:posOffset>2235835</wp:posOffset>
                </wp:positionV>
                <wp:extent cx="168120" cy="281520"/>
                <wp:effectExtent l="57150" t="57150" r="41910" b="42545"/>
                <wp:wrapNone/>
                <wp:docPr id="31" name="墨迹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6812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F01D5" id="墨迹 31" o:spid="_x0000_s1026" type="#_x0000_t75" style="position:absolute;left:0;text-align:left;margin-left:151.85pt;margin-top:175.35pt;width:14.7pt;height:23.5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">
                <v:imagedata r:id="rId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9776" behindDoc="0" locked="0" layoutInCell="1" allowOverlap="1" wp14:anchorId="54AC19BD" wp14:editId="268DF1D8">
                <wp:simplePos x="0" y="0"/>
                <wp:positionH relativeFrom="column">
                  <wp:posOffset>1294130</wp:posOffset>
                </wp:positionH>
                <wp:positionV relativeFrom="paragraph">
                  <wp:posOffset>2873375</wp:posOffset>
                </wp:positionV>
                <wp:extent cx="235080" cy="273600"/>
                <wp:effectExtent l="57150" t="57150" r="12700" b="50800"/>
                <wp:wrapNone/>
                <wp:docPr id="28" name="墨迹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3508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EAD81" id="墨迹 28" o:spid="_x0000_s1026" type="#_x0000_t75" style="position:absolute;left:0;text-align:left;margin-left:101.2pt;margin-top:225.55pt;width:19.9pt;height:23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">
                <v:imagedata r:id="rId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8752" behindDoc="0" locked="0" layoutInCell="1" allowOverlap="1" wp14:anchorId="3E2E840B" wp14:editId="0FF5C6C4">
                <wp:simplePos x="0" y="0"/>
                <wp:positionH relativeFrom="column">
                  <wp:posOffset>1961515</wp:posOffset>
                </wp:positionH>
                <wp:positionV relativeFrom="paragraph">
                  <wp:posOffset>2926715</wp:posOffset>
                </wp:positionV>
                <wp:extent cx="167760" cy="207000"/>
                <wp:effectExtent l="38100" t="38100" r="22860" b="41275"/>
                <wp:wrapNone/>
                <wp:docPr id="25" name="墨迹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677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ECFB7" id="墨迹 25" o:spid="_x0000_s1026" type="#_x0000_t75" style="position:absolute;left:0;text-align:left;margin-left:153.75pt;margin-top:229.75pt;width:14.6pt;height:17.7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">
                <v:imagedata r:id="rId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7728" behindDoc="0" locked="0" layoutInCell="1" allowOverlap="1" wp14:anchorId="24B52727" wp14:editId="1CF9527F">
                <wp:simplePos x="0" y="0"/>
                <wp:positionH relativeFrom="column">
                  <wp:posOffset>3842385</wp:posOffset>
                </wp:positionH>
                <wp:positionV relativeFrom="paragraph">
                  <wp:posOffset>1354455</wp:posOffset>
                </wp:positionV>
                <wp:extent cx="178200" cy="239760"/>
                <wp:effectExtent l="38100" t="57150" r="31750" b="46355"/>
                <wp:wrapNone/>
                <wp:docPr id="22" name="墨迹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7820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1EE09" id="墨迹 22" o:spid="_x0000_s1026" type="#_x0000_t75" style="position:absolute;left:0;text-align:left;margin-left:301.85pt;margin-top:105.95pt;width:15.45pt;height:20.3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">
                <v:imagedata r:id="rId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6704" behindDoc="0" locked="0" layoutInCell="1" allowOverlap="1" wp14:anchorId="10688BF8" wp14:editId="0C6F84D6">
                <wp:simplePos x="0" y="0"/>
                <wp:positionH relativeFrom="column">
                  <wp:posOffset>3228340</wp:posOffset>
                </wp:positionH>
                <wp:positionV relativeFrom="paragraph">
                  <wp:posOffset>1326515</wp:posOffset>
                </wp:positionV>
                <wp:extent cx="205920" cy="262440"/>
                <wp:effectExtent l="57150" t="38100" r="3810" b="42545"/>
                <wp:wrapNone/>
                <wp:docPr id="17" name="墨迹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20592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EFDE3" id="墨迹 17" o:spid="_x0000_s1026" type="#_x0000_t75" style="position:absolute;left:0;text-align:left;margin-left:253.5pt;margin-top:103.75pt;width:17.6pt;height:22.0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">
                <v:imagedata r:id="rId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5680" behindDoc="0" locked="0" layoutInCell="1" allowOverlap="1" wp14:anchorId="6E04855E" wp14:editId="70D30645">
                <wp:simplePos x="0" y="0"/>
                <wp:positionH relativeFrom="column">
                  <wp:posOffset>3870960</wp:posOffset>
                </wp:positionH>
                <wp:positionV relativeFrom="paragraph">
                  <wp:posOffset>778510</wp:posOffset>
                </wp:positionV>
                <wp:extent cx="196920" cy="263160"/>
                <wp:effectExtent l="57150" t="38100" r="31750" b="41910"/>
                <wp:wrapNone/>
                <wp:docPr id="14" name="墨迹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9692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0F67E" id="墨迹 14" o:spid="_x0000_s1026" type="#_x0000_t75" style="position:absolute;left:0;text-align:left;margin-left:304.1pt;margin-top:60.6pt;width:16.9pt;height:22.1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">
                <v:imagedata r:id="rId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4656" behindDoc="0" locked="0" layoutInCell="1" allowOverlap="1" wp14:anchorId="5D246D40" wp14:editId="5D3D00F8">
                <wp:simplePos x="0" y="0"/>
                <wp:positionH relativeFrom="column">
                  <wp:posOffset>3260725</wp:posOffset>
                </wp:positionH>
                <wp:positionV relativeFrom="paragraph">
                  <wp:posOffset>788035</wp:posOffset>
                </wp:positionV>
                <wp:extent cx="106200" cy="220320"/>
                <wp:effectExtent l="19050" t="38100" r="46355" b="46990"/>
                <wp:wrapNone/>
                <wp:docPr id="11" name="墨迹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0620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693EB" id="墨迹 11" o:spid="_x0000_s1026" type="#_x0000_t75" style="position:absolute;left:0;text-align:left;margin-left:256.05pt;margin-top:61.35pt;width:9.75pt;height:18.8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">
                <v:imagedata r:id="rId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3632" behindDoc="0" locked="0" layoutInCell="1" allowOverlap="1" wp14:anchorId="56311311" wp14:editId="09F50A1A">
                <wp:simplePos x="0" y="0"/>
                <wp:positionH relativeFrom="column">
                  <wp:posOffset>1685542</wp:posOffset>
                </wp:positionH>
                <wp:positionV relativeFrom="paragraph">
                  <wp:posOffset>2045903</wp:posOffset>
                </wp:positionV>
                <wp:extent cx="61200" cy="1389600"/>
                <wp:effectExtent l="38100" t="38100" r="53340" b="58420"/>
                <wp:wrapNone/>
                <wp:docPr id="8" name="墨迹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61200" cy="138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AABBB" id="墨迹 8" o:spid="_x0000_s1026" type="#_x0000_t75" style="position:absolute;left:0;text-align:left;margin-left:132pt;margin-top:160.4pt;width:6.2pt;height:110.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">
                <v:imagedata r:id="rId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2608" behindDoc="0" locked="0" layoutInCell="1" allowOverlap="1" wp14:anchorId="4408B946" wp14:editId="7554A1B8">
                <wp:simplePos x="0" y="0"/>
                <wp:positionH relativeFrom="column">
                  <wp:posOffset>838102</wp:posOffset>
                </wp:positionH>
                <wp:positionV relativeFrom="paragraph">
                  <wp:posOffset>2698223</wp:posOffset>
                </wp:positionV>
                <wp:extent cx="1714320" cy="63000"/>
                <wp:effectExtent l="0" t="38100" r="57785" b="51435"/>
                <wp:wrapNone/>
                <wp:docPr id="7" name="墨迹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7143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8D653" id="墨迹 7" o:spid="_x0000_s1026" type="#_x0000_t75" style="position:absolute;left:0;text-align:left;margin-left:65.3pt;margin-top:211.75pt;width:136.4pt;height:6.3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">
                <v:imagedata r:id="rId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1584" behindDoc="0" locked="0" layoutInCell="1" allowOverlap="1" wp14:anchorId="1C61D97A" wp14:editId="7747B0CD">
                <wp:simplePos x="0" y="0"/>
                <wp:positionH relativeFrom="column">
                  <wp:posOffset>3619102</wp:posOffset>
                </wp:positionH>
                <wp:positionV relativeFrom="paragraph">
                  <wp:posOffset>602663</wp:posOffset>
                </wp:positionV>
                <wp:extent cx="14760" cy="1338480"/>
                <wp:effectExtent l="38100" t="57150" r="42545" b="52705"/>
                <wp:wrapNone/>
                <wp:docPr id="6" name="墨迹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4760" cy="133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2296A" id="墨迹 6" o:spid="_x0000_s1026" type="#_x0000_t75" style="position:absolute;left:0;text-align:left;margin-left:284.25pt;margin-top:46.75pt;width:2.55pt;height:106.8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">
                <v:imagedata r:id="rId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0560" behindDoc="0" locked="0" layoutInCell="1" allowOverlap="1" wp14:anchorId="32C0FE11" wp14:editId="0DC269D2">
                <wp:simplePos x="0" y="0"/>
                <wp:positionH relativeFrom="column">
                  <wp:posOffset>2952382</wp:posOffset>
                </wp:positionH>
                <wp:positionV relativeFrom="paragraph">
                  <wp:posOffset>1202783</wp:posOffset>
                </wp:positionV>
                <wp:extent cx="1421280" cy="38880"/>
                <wp:effectExtent l="57150" t="38100" r="45720" b="56515"/>
                <wp:wrapNone/>
                <wp:docPr id="5" name="墨迹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4212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40FC5" id="墨迹 5" o:spid="_x0000_s1026" type="#_x0000_t75" style="position:absolute;left:0;text-align:left;margin-left:231.75pt;margin-top:94pt;width:113.3pt;height:4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">
                <v:imagedata r:id="rId34" o:title=""/>
              </v:shape>
            </w:pict>
          </mc:Fallback>
        </mc:AlternateContent>
      </w:r>
      <w:r w:rsidRPr="00AB2979">
        <w:rPr>
          <w:noProof/>
        </w:rPr>
        <w:drawing>
          <wp:inline distT="0" distB="0" distL="0" distR="0" wp14:anchorId="364747FE" wp14:editId="51F051FC">
            <wp:extent cx="3954880" cy="3351126"/>
            <wp:effectExtent l="0" t="0" r="762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975396" cy="336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634C78" w14:textId="03ED5666" w:rsidR="00B02978" w:rsidRDefault="000B6EAA" w:rsidP="000B6EAA">
      <w:pPr>
        <w:spacing w:after="120"/>
        <w:ind w:leftChars="200" w:left="960" w:hangingChars="200" w:hanging="480"/>
        <w:rPr>
          <w:rFonts w:ascii="Cambria Math" w:hAnsi="Cambria Math"/>
          <w:iCs/>
        </w:rPr>
      </w:pPr>
      <w:r>
        <w:rPr>
          <w:rFonts w:hint="eastAsia"/>
        </w:rPr>
        <w:t>异：</w:t>
      </w:r>
      <w:r w:rsidR="00B02978">
        <w:t>FFT(f2)</w:t>
      </w:r>
      <w:r w:rsidR="00B02978">
        <w:rPr>
          <w:rFonts w:hint="eastAsia"/>
        </w:rPr>
        <w:t>的频谱图相当于</w:t>
      </w:r>
      <w:r w:rsidR="00B02978">
        <w:rPr>
          <w:rFonts w:hint="eastAsia"/>
        </w:rPr>
        <w:t>f</w:t>
      </w:r>
      <w:r w:rsidR="00B02978">
        <w:t>1</w:t>
      </w:r>
      <w:r w:rsidR="002703E2">
        <w:rPr>
          <w:rFonts w:hint="eastAsia"/>
        </w:rPr>
        <w:t>经过点</w:t>
      </w:r>
      <m:oMath>
        <m:r>
          <w:rPr>
            <w:rFonts w:ascii="Cambria Math" w:hAnsi="Cambria Math"/>
          </w:rPr>
          <m:t>(64, 64)</m:t>
        </m:r>
      </m:oMath>
      <w:r w:rsidR="002703E2">
        <w:rPr>
          <w:rFonts w:hint="eastAsia"/>
        </w:rPr>
        <w:t>四等分成</w:t>
      </w:r>
      <w:r w:rsidR="002703E2">
        <w:rPr>
          <w:rFonts w:hint="eastAsia"/>
        </w:rPr>
        <w:t>4</w:t>
      </w:r>
      <w:r w:rsidR="002703E2">
        <w:rPr>
          <w:rFonts w:hint="eastAsia"/>
        </w:rPr>
        <w:t>块后，重排的。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64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64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2703E2">
        <w:rPr>
          <w:rFonts w:hint="eastAsia"/>
        </w:rPr>
        <w:t>移动到</w:t>
      </w:r>
      <m:oMath>
        <m:r>
          <w:rPr>
            <w:rFonts w:ascii="Cambria Math" w:hAnsi="Cambria Math" w:hint="eastAsia"/>
          </w:rPr>
          <m:t>(</m:t>
        </m:r>
        <m:r>
          <w:rPr>
            <w:rFonts w:ascii="Cambria Math" w:hAnsi="Cambria Math"/>
          </w:rPr>
          <m:t>128, 128)</m:t>
        </m:r>
      </m:oMath>
      <w:r w:rsidR="002703E2">
        <w:rPr>
          <w:rFonts w:hint="eastAsia"/>
        </w:rPr>
        <w:t>,</w:t>
      </w:r>
      <w:r w:rsidR="002703E2" w:rsidRPr="002703E2">
        <w:rPr>
          <w:rFonts w:ascii="Cambria Math" w:hAnsi="Cambria Math"/>
          <w:i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64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64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2703E2">
        <w:rPr>
          <w:rFonts w:ascii="Cambria Math" w:hAnsi="Cambria Math" w:hint="eastAsia"/>
          <w:iCs/>
        </w:rPr>
        <w:t>移动到</w:t>
      </w:r>
      <m:oMath>
        <m:r>
          <w:rPr>
            <w:rFonts w:ascii="Cambria Math" w:hAnsi="Cambria Math"/>
          </w:rPr>
          <m:t>(0,128)</m:t>
        </m:r>
      </m:oMath>
      <w:r w:rsidR="002703E2">
        <w:rPr>
          <w:rFonts w:ascii="Cambria Math" w:hAnsi="Cambria Math" w:hint="eastAsia"/>
          <w:iCs/>
        </w:rPr>
        <w:t>,</w:t>
      </w:r>
      <w:r w:rsidR="002703E2" w:rsidRPr="002703E2">
        <w:rPr>
          <w:rFonts w:ascii="Cambria Math" w:hAnsi="Cambria Math"/>
          <w:i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64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64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</m:oMath>
      <w:r w:rsidR="002703E2">
        <w:rPr>
          <w:rFonts w:ascii="Cambria Math" w:hAnsi="Cambria Math" w:hint="eastAsia"/>
          <w:iCs/>
        </w:rPr>
        <w:t>移动到</w:t>
      </w:r>
      <m:oMath>
        <m:r>
          <w:rPr>
            <w:rFonts w:ascii="Cambria Math" w:hAnsi="Cambria Math"/>
          </w:rPr>
          <m:t>(128, 0)</m:t>
        </m:r>
      </m:oMath>
      <w:r w:rsidR="00AB2979">
        <w:rPr>
          <w:rFonts w:ascii="Cambria Math" w:hAnsi="Cambria Math" w:hint="eastAsia"/>
          <w:iCs/>
        </w:rPr>
        <w:t>,</w:t>
      </w:r>
      <w:r w:rsidR="00AB2979">
        <w:rPr>
          <w:rFonts w:ascii="Cambria Math" w:hAnsi="Cambria Math"/>
          <w:iCs/>
        </w:rPr>
        <w:t xml:space="preserve">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64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64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)</m:t>
        </m:r>
      </m:oMath>
      <w:r w:rsidR="00AB2979">
        <w:rPr>
          <w:rFonts w:ascii="Cambria Math" w:hAnsi="Cambria Math" w:hint="eastAsia"/>
          <w:iCs/>
        </w:rPr>
        <w:t>移动到</w:t>
      </w:r>
      <m:oMath>
        <m:r>
          <w:rPr>
            <w:rFonts w:ascii="Cambria Math" w:hAnsi="Cambria Math"/>
          </w:rPr>
          <m:t>(0, 0)</m:t>
        </m:r>
      </m:oMath>
      <w:r w:rsidR="00AB2979">
        <w:rPr>
          <w:rFonts w:ascii="Cambria Math" w:hAnsi="Cambria Math" w:hint="eastAsia"/>
          <w:iCs/>
        </w:rPr>
        <w:t>位置。</w:t>
      </w:r>
    </w:p>
    <w:p w14:paraId="431828EC" w14:textId="7A9718F1" w:rsidR="000B6EAA" w:rsidRPr="00AB2979" w:rsidRDefault="000B6EAA" w:rsidP="000B6EAA">
      <w:pPr>
        <w:spacing w:after="120"/>
        <w:ind w:leftChars="200" w:left="960" w:hangingChars="200" w:hanging="480"/>
        <w:rPr>
          <w:i/>
          <w:iCs/>
        </w:rPr>
      </w:pPr>
      <w:r>
        <w:rPr>
          <w:rFonts w:ascii="Cambria Math" w:hAnsi="Cambria Math" w:hint="eastAsia"/>
          <w:iCs/>
        </w:rPr>
        <w:t>同：频谱的幅度没变化</w:t>
      </w:r>
    </w:p>
    <w:p w14:paraId="594C3FAF" w14:textId="5163DE6E" w:rsidR="00B02978" w:rsidRDefault="00B02978" w:rsidP="000B6EAA">
      <w:pPr>
        <w:pStyle w:val="a7"/>
        <w:numPr>
          <w:ilvl w:val="0"/>
          <w:numId w:val="2"/>
        </w:numPr>
        <w:spacing w:after="120"/>
        <w:ind w:firstLineChars="0"/>
      </w:pPr>
    </w:p>
    <w:p w14:paraId="09A864EB" w14:textId="719FF58E" w:rsidR="000B6EAA" w:rsidRDefault="00B02978" w:rsidP="00EA7E02">
      <w:pPr>
        <w:spacing w:after="120"/>
        <w:ind w:left="480" w:hangingChars="200" w:hanging="480"/>
        <w:jc w:val="center"/>
      </w:pPr>
      <w:r w:rsidRPr="00B02978">
        <w:rPr>
          <w:noProof/>
        </w:rPr>
        <w:lastRenderedPageBreak/>
        <w:drawing>
          <wp:inline distT="0" distB="0" distL="0" distR="0" wp14:anchorId="5E45F1DB" wp14:editId="0C048337">
            <wp:extent cx="3946071" cy="3343660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962524" cy="3357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02D4E" w14:textId="11D3E943" w:rsidR="000B6EAA" w:rsidRPr="000B6EAA" w:rsidRDefault="000B6EAA" w:rsidP="000B6EAA">
      <w:pPr>
        <w:spacing w:after="120"/>
        <w:ind w:left="240" w:hangingChars="100" w:hanging="240"/>
      </w:pPr>
      <w:r>
        <w:rPr>
          <w:rFonts w:hint="eastAsia"/>
        </w:rPr>
        <w:t>3</w:t>
      </w:r>
      <w:r>
        <w:t>.</w:t>
      </w:r>
      <w:r w:rsidRPr="000B6EAA">
        <w:t>对</w:t>
      </w:r>
      <w:r w:rsidRPr="000B6EAA">
        <w:t>512</w:t>
      </w:r>
      <w:r w:rsidRPr="00340750">
        <w:sym w:font="Symbol" w:char="F0B4"/>
      </w:r>
      <w:r w:rsidRPr="000B6EAA">
        <w:t>512</w:t>
      </w:r>
      <w:r w:rsidRPr="000B6EAA">
        <w:t>大小、</w:t>
      </w:r>
      <w:r w:rsidRPr="000B6EAA">
        <w:t>256</w:t>
      </w:r>
      <w:r w:rsidRPr="000B6EAA">
        <w:t>级灰度的数字图像</w:t>
      </w:r>
      <w:proofErr w:type="spellStart"/>
      <w:r w:rsidRPr="000B6EAA">
        <w:t>lena</w:t>
      </w:r>
      <w:proofErr w:type="spellEnd"/>
      <w:r w:rsidRPr="000B6EAA">
        <w:t>进行频域的理想低通、高通滤波，同屏显示原图、幅度谱图和低通、高通滤波的结果图。</w:t>
      </w:r>
    </w:p>
    <w:p w14:paraId="66FAFA1D" w14:textId="115361D9" w:rsidR="00AB2979" w:rsidRDefault="00EA7E02" w:rsidP="000B6EAA">
      <w:pPr>
        <w:spacing w:after="120"/>
        <w:ind w:left="480" w:hangingChars="200" w:hanging="480"/>
      </w:pPr>
      <w:r>
        <w:rPr>
          <w:rFonts w:hint="eastAsia"/>
        </w:rPr>
        <w:t>答：</w:t>
      </w:r>
      <w:proofErr w:type="gramStart"/>
      <w:r>
        <w:rPr>
          <w:rFonts w:hint="eastAsia"/>
        </w:rPr>
        <w:t>生成低通掩</w:t>
      </w:r>
      <w:proofErr w:type="gramEnd"/>
      <w:r>
        <w:rPr>
          <w:rFonts w:hint="eastAsia"/>
        </w:rPr>
        <w:t>膜和高通掩膜，使用掩膜过滤掉对应的频率分量。再经过傅里叶逆变换恢复图片。</w:t>
      </w:r>
    </w:p>
    <w:p w14:paraId="007AA064" w14:textId="5C57F1C4" w:rsidR="00EA7E02" w:rsidRDefault="00EA7E02" w:rsidP="00EA7E02">
      <w:pPr>
        <w:spacing w:after="120"/>
        <w:ind w:left="480" w:hangingChars="200" w:hanging="480"/>
        <w:jc w:val="center"/>
      </w:pPr>
      <w:r w:rsidRPr="00EA7E02">
        <w:rPr>
          <w:noProof/>
        </w:rPr>
        <w:drawing>
          <wp:inline distT="0" distB="0" distL="0" distR="0" wp14:anchorId="019427C7" wp14:editId="2439D1DA">
            <wp:extent cx="2405062" cy="4156897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06104" cy="4158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34506" w14:textId="2E9BFFF1" w:rsidR="00EA7E02" w:rsidRPr="00EA7E02" w:rsidRDefault="00EA7E02" w:rsidP="00EA7E02">
      <w:r>
        <w:rPr>
          <w:rFonts w:hint="eastAsia"/>
        </w:rPr>
        <w:t>4</w:t>
      </w:r>
      <w:r>
        <w:t>.</w:t>
      </w:r>
      <w:r w:rsidRPr="00340750">
        <w:t>对图像</w:t>
      </w:r>
      <w:r w:rsidRPr="00340750">
        <w:t>pollen</w:t>
      </w:r>
      <w:r w:rsidRPr="00EA7E02">
        <w:t>进行如下处理：</w:t>
      </w:r>
    </w:p>
    <w:p w14:paraId="746BB6CA" w14:textId="77777777" w:rsidR="00EA7E02" w:rsidRPr="00340750" w:rsidRDefault="00EA7E02" w:rsidP="00EA7E02">
      <w:pPr>
        <w:pStyle w:val="a7"/>
        <w:ind w:left="360" w:firstLineChars="0" w:firstLine="0"/>
      </w:pPr>
      <w:r w:rsidRPr="00340750">
        <w:rPr>
          <w:noProof/>
          <w:szCs w:val="21"/>
        </w:rPr>
        <w:lastRenderedPageBreak/>
        <w:drawing>
          <wp:anchor distT="0" distB="0" distL="114300" distR="114300" simplePos="0" relativeHeight="251663872" behindDoc="0" locked="0" layoutInCell="1" allowOverlap="1" wp14:anchorId="2D42A961" wp14:editId="7168CBAC">
            <wp:simplePos x="0" y="0"/>
            <wp:positionH relativeFrom="column">
              <wp:posOffset>1546225</wp:posOffset>
            </wp:positionH>
            <wp:positionV relativeFrom="paragraph">
              <wp:posOffset>448945</wp:posOffset>
            </wp:positionV>
            <wp:extent cx="2051050" cy="4996180"/>
            <wp:effectExtent l="0" t="5715" r="635" b="635"/>
            <wp:wrapTopAndBottom/>
            <wp:docPr id="13" name="图片 13" descr="D:\工作\教学方面\带课\图像理解与计算机视觉\上课\作业和project\课内实验题\阈值门限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工作\教学方面\带课\图像理解与计算机视觉\上课\作业和project\课内实验题\阈值门限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051050" cy="499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40750">
        <w:t>（</w:t>
      </w:r>
      <w:r w:rsidRPr="00340750">
        <w:t>1</w:t>
      </w:r>
      <w:r w:rsidRPr="00340750">
        <w:t>）使用直方图均衡化及直方图规定化，展示对比度拉伸的效果，要求先转化为灰度级</w:t>
      </w:r>
      <w:r w:rsidRPr="00340750">
        <w:t>L=8</w:t>
      </w:r>
      <w:r w:rsidRPr="00340750">
        <w:t>，再按要求转化，写出详细的过程，其中规定直方图为</w:t>
      </w:r>
      <w:r w:rsidRPr="00340750">
        <w:t>0,0,0,0.15,0.20,0.30,0.20,0.15</w:t>
      </w:r>
    </w:p>
    <w:p w14:paraId="63506BC0" w14:textId="77777777" w:rsidR="00EA7E02" w:rsidRPr="00340750" w:rsidRDefault="00EA7E02" w:rsidP="00EA7E02">
      <w:pPr>
        <w:spacing w:after="120"/>
        <w:ind w:firstLineChars="200" w:firstLine="480"/>
      </w:pPr>
      <w:r w:rsidRPr="00340750">
        <w:t>（</w:t>
      </w:r>
      <w:r w:rsidRPr="00340750">
        <w:t>2</w:t>
      </w:r>
      <w:r w:rsidRPr="00340750">
        <w:t>）对直方图均衡化后的图像加入高斯噪声，用</w:t>
      </w:r>
      <w:r w:rsidRPr="00340750">
        <w:t>4-</w:t>
      </w:r>
      <w:r w:rsidRPr="00340750">
        <w:t>邻域平均法和中值滤波平滑加噪声图像（图像四周边界不处理，下同），同屏显示原图像、</w:t>
      </w:r>
      <w:proofErr w:type="gramStart"/>
      <w:r w:rsidRPr="00340750">
        <w:t>加噪图像</w:t>
      </w:r>
      <w:proofErr w:type="gramEnd"/>
      <w:r w:rsidRPr="00340750">
        <w:t>和处理后的图像。</w:t>
      </w:r>
    </w:p>
    <w:p w14:paraId="1F429512" w14:textId="77777777" w:rsidR="00EA7E02" w:rsidRPr="00340750" w:rsidRDefault="00EA7E02" w:rsidP="00EA7E02">
      <w:pPr>
        <w:spacing w:line="0" w:lineRule="atLeast"/>
        <w:ind w:firstLineChars="200" w:firstLine="480"/>
      </w:pPr>
      <w:r w:rsidRPr="00340750">
        <w:fldChar w:fldCharType="begin"/>
      </w:r>
      <w:r w:rsidRPr="00340750">
        <w:instrText xml:space="preserve"> = 1 \* GB3 </w:instrText>
      </w:r>
      <w:r w:rsidRPr="00340750">
        <w:fldChar w:fldCharType="separate"/>
      </w:r>
      <w:r w:rsidRPr="00340750">
        <w:rPr>
          <w:rFonts w:ascii="宋体" w:hAnsi="宋体" w:cs="宋体" w:hint="eastAsia"/>
          <w:noProof/>
        </w:rPr>
        <w:t>①</w:t>
      </w:r>
      <w:r w:rsidRPr="00340750">
        <w:fldChar w:fldCharType="end"/>
      </w:r>
      <w:r w:rsidRPr="00340750">
        <w:t xml:space="preserve"> </w:t>
      </w:r>
      <w:r w:rsidRPr="00340750">
        <w:t>不加门限；</w:t>
      </w:r>
    </w:p>
    <w:p w14:paraId="585D91BA" w14:textId="77777777" w:rsidR="00EA7E02" w:rsidRPr="00340750" w:rsidRDefault="00EA7E02" w:rsidP="00EA7E02">
      <w:pPr>
        <w:spacing w:line="0" w:lineRule="atLeast"/>
        <w:ind w:firstLineChars="200" w:firstLine="480"/>
      </w:pPr>
      <w:r w:rsidRPr="00340750">
        <w:fldChar w:fldCharType="begin"/>
      </w:r>
      <w:r w:rsidRPr="00340750">
        <w:instrText xml:space="preserve"> = 2 \* GB3 </w:instrText>
      </w:r>
      <w:r w:rsidRPr="00340750">
        <w:fldChar w:fldCharType="separate"/>
      </w:r>
      <w:r w:rsidRPr="00340750">
        <w:rPr>
          <w:rFonts w:ascii="宋体" w:hAnsi="宋体" w:cs="宋体" w:hint="eastAsia"/>
          <w:noProof/>
        </w:rPr>
        <w:t>②</w:t>
      </w:r>
      <w:r w:rsidRPr="00340750">
        <w:fldChar w:fldCharType="end"/>
      </w:r>
      <w:r w:rsidRPr="00340750">
        <w:t xml:space="preserve"> </w:t>
      </w:r>
      <w:r w:rsidRPr="00340750">
        <w:t>加门限</w:t>
      </w:r>
      <w:r w:rsidRPr="00340750">
        <w:t xml:space="preserve"> </w:t>
      </w:r>
      <w:r w:rsidRPr="00340750">
        <w:rPr>
          <w:position w:val="-10"/>
        </w:rPr>
        <w:object w:dxaOrig="1320" w:dyaOrig="380" w14:anchorId="0B0F50E7">
          <v:shape id="_x0000_i1026" type="#_x0000_t75" style="width:66.45pt;height:19pt" o:ole="" fillcolor="window">
            <v:imagedata r:id="rId39" o:title=""/>
          </v:shape>
          <o:OLEObject Type="Embed" ProgID="Equation.DSMT4" ShapeID="_x0000_i1026" DrawAspect="Content" ObjectID="_1717526838" r:id="rId40"/>
        </w:object>
      </w:r>
      <w:r w:rsidRPr="00340750">
        <w:t>，（其中</w:t>
      </w:r>
      <w:r w:rsidRPr="00340750">
        <w:rPr>
          <w:position w:val="-30"/>
        </w:rPr>
        <w:object w:dxaOrig="2640" w:dyaOrig="720" w14:anchorId="659F5601">
          <v:shape id="_x0000_i1027" type="#_x0000_t75" style="width:132.55pt;height:36.4pt" o:ole="" fillcolor="window">
            <v:imagedata r:id="rId41" o:title=""/>
          </v:shape>
          <o:OLEObject Type="Embed" ProgID="Equation.3" ShapeID="_x0000_i1027" DrawAspect="Content" ObjectID="_1717526839" r:id="rId42"/>
        </w:object>
      </w:r>
      <w:r w:rsidRPr="00340750">
        <w:t>）</w:t>
      </w:r>
    </w:p>
    <w:p w14:paraId="34E2DF72" w14:textId="6BB087CD" w:rsidR="00EA7E02" w:rsidRDefault="00EA7E02" w:rsidP="00F822B1">
      <w:pPr>
        <w:spacing w:after="120"/>
      </w:pPr>
    </w:p>
    <w:p w14:paraId="6E56B4D6" w14:textId="0F646F34" w:rsidR="00E65E99" w:rsidRDefault="00E65E99" w:rsidP="00F822B1">
      <w:pPr>
        <w:spacing w:after="120"/>
      </w:pPr>
    </w:p>
    <w:p w14:paraId="1B0AE24E" w14:textId="7C7D7499" w:rsidR="00E65E99" w:rsidRDefault="00E65E99" w:rsidP="00E65E99">
      <w:pPr>
        <w:spacing w:after="120"/>
        <w:ind w:left="960" w:hangingChars="400" w:hanging="960"/>
      </w:pPr>
      <w:r>
        <w:rPr>
          <w:rFonts w:hint="eastAsia"/>
        </w:rPr>
        <w:t>答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c</w:t>
      </w:r>
      <w:r>
        <w:t>v2.imread()</w:t>
      </w:r>
      <w:r>
        <w:rPr>
          <w:rFonts w:hint="eastAsia"/>
        </w:rPr>
        <w:t>读取</w:t>
      </w:r>
      <w:proofErr w:type="spellStart"/>
      <w:r>
        <w:rPr>
          <w:rFonts w:hint="eastAsia"/>
        </w:rPr>
        <w:t>pollen</w:t>
      </w:r>
      <w:r>
        <w:t>.tif</w:t>
      </w:r>
      <w:proofErr w:type="spellEnd"/>
      <w:r>
        <w:rPr>
          <w:rFonts w:hint="eastAsia"/>
        </w:rPr>
        <w:t>图片，转为灰度图，使用</w:t>
      </w:r>
      <w:r>
        <w:rPr>
          <w:rFonts w:hint="eastAsia"/>
        </w:rPr>
        <w:t>cv</w:t>
      </w:r>
      <w:r>
        <w:t>2.</w:t>
      </w:r>
      <w:r>
        <w:rPr>
          <w:rFonts w:hint="eastAsia"/>
        </w:rPr>
        <w:t>equalizeHist</w:t>
      </w:r>
      <w:r>
        <w:rPr>
          <w:rFonts w:hint="eastAsia"/>
        </w:rPr>
        <w:t>对他进行直方图均衡化，然后由各</w:t>
      </w:r>
      <w:proofErr w:type="gramStart"/>
      <w:r>
        <w:rPr>
          <w:rFonts w:hint="eastAsia"/>
        </w:rPr>
        <w:t>像素级</w:t>
      </w:r>
      <w:proofErr w:type="gramEnd"/>
      <w:r>
        <w:rPr>
          <w:rFonts w:hint="eastAsia"/>
        </w:rPr>
        <w:t>的累计直方图乘以</w:t>
      </w:r>
      <w:r>
        <w:rPr>
          <w:rFonts w:hint="eastAsia"/>
        </w:rPr>
        <w:t>2</w:t>
      </w:r>
      <w:r>
        <w:t>55</w:t>
      </w:r>
      <w:r>
        <w:rPr>
          <w:rFonts w:hint="eastAsia"/>
        </w:rPr>
        <w:t>得到该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像素级</w:t>
      </w:r>
      <w:proofErr w:type="gramEnd"/>
      <w:r>
        <w:rPr>
          <w:rFonts w:hint="eastAsia"/>
        </w:rPr>
        <w:t>的值。</w:t>
      </w:r>
    </w:p>
    <w:p w14:paraId="73EF1860" w14:textId="312E3ED1" w:rsidR="00E65E99" w:rsidRDefault="00E65E99" w:rsidP="00E65E99">
      <w:pPr>
        <w:spacing w:after="120"/>
        <w:ind w:left="960" w:hangingChars="400" w:hanging="960"/>
      </w:pPr>
      <w:r>
        <w:tab/>
      </w:r>
      <w:r>
        <w:rPr>
          <w:rFonts w:hint="eastAsia"/>
        </w:rPr>
        <w:t>原始图片：</w:t>
      </w:r>
    </w:p>
    <w:p w14:paraId="562C9750" w14:textId="42F0DB9B" w:rsidR="00E65E99" w:rsidRDefault="00E65E99" w:rsidP="00E65E99">
      <w:pPr>
        <w:spacing w:after="120"/>
        <w:ind w:left="960" w:hangingChars="400" w:hanging="960"/>
        <w:jc w:val="center"/>
      </w:pPr>
      <w:r w:rsidRPr="00E65E99">
        <w:rPr>
          <w:noProof/>
        </w:rPr>
        <w:drawing>
          <wp:inline distT="0" distB="0" distL="0" distR="0" wp14:anchorId="7BD8CCA0" wp14:editId="34336CC3">
            <wp:extent cx="3019327" cy="3014662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030404" cy="3025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59058" w14:textId="6AAC263B" w:rsidR="00E65E99" w:rsidRDefault="00E65E99" w:rsidP="00E65E99">
      <w:pPr>
        <w:spacing w:after="120"/>
        <w:ind w:left="960" w:hangingChars="400" w:hanging="960"/>
      </w:pPr>
      <w:r>
        <w:rPr>
          <w:rFonts w:hint="eastAsia"/>
        </w:rPr>
        <w:t>直方图均衡化后的图片：</w:t>
      </w:r>
    </w:p>
    <w:p w14:paraId="69438710" w14:textId="5A0E8422" w:rsidR="00E65E99" w:rsidRDefault="00E65E99" w:rsidP="00E65E99">
      <w:pPr>
        <w:spacing w:after="120"/>
        <w:ind w:left="960" w:hangingChars="400" w:hanging="960"/>
        <w:jc w:val="center"/>
      </w:pPr>
      <w:r w:rsidRPr="00E65E99">
        <w:rPr>
          <w:noProof/>
        </w:rPr>
        <w:lastRenderedPageBreak/>
        <w:drawing>
          <wp:inline distT="0" distB="0" distL="0" distR="0" wp14:anchorId="33F43A6C" wp14:editId="08074B25">
            <wp:extent cx="2907030" cy="2909888"/>
            <wp:effectExtent l="0" t="0" r="762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26368" cy="292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FF446" w14:textId="64E838DC" w:rsidR="00E65E99" w:rsidRDefault="000F7D59" w:rsidP="00E65E99">
      <w:pPr>
        <w:spacing w:after="120"/>
        <w:ind w:left="960" w:hangingChars="400" w:hanging="960"/>
      </w:pPr>
      <w:r>
        <w:rPr>
          <w:rFonts w:hint="eastAsia"/>
        </w:rPr>
        <w:t>转化成</w:t>
      </w:r>
      <w:r>
        <w:rPr>
          <w:rFonts w:hint="eastAsia"/>
        </w:rPr>
        <w:t>L</w:t>
      </w:r>
      <w:r>
        <w:t>8</w:t>
      </w:r>
      <w:r>
        <w:rPr>
          <w:rFonts w:hint="eastAsia"/>
        </w:rPr>
        <w:t>灰度级：</w:t>
      </w:r>
    </w:p>
    <w:p w14:paraId="3BDA493B" w14:textId="03F7F0D8" w:rsidR="000F7D59" w:rsidRDefault="000F7D59" w:rsidP="000F7D59">
      <w:pPr>
        <w:spacing w:after="120"/>
        <w:ind w:left="960" w:hangingChars="400" w:hanging="960"/>
        <w:jc w:val="center"/>
      </w:pPr>
      <w:r w:rsidRPr="000F7D59">
        <w:rPr>
          <w:noProof/>
        </w:rPr>
        <w:drawing>
          <wp:inline distT="0" distB="0" distL="0" distR="0" wp14:anchorId="42FBE35A" wp14:editId="2B569FB4">
            <wp:extent cx="2953385" cy="28384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65727" cy="2850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F43E4" w14:textId="6F7519EC" w:rsidR="000F7D59" w:rsidRDefault="000F7D59" w:rsidP="000F7D59">
      <w:pPr>
        <w:spacing w:after="120"/>
        <w:ind w:left="960" w:hangingChars="400" w:hanging="960"/>
      </w:pPr>
      <w:r>
        <w:rPr>
          <w:rFonts w:hint="eastAsia"/>
        </w:rPr>
        <w:t>对应的直方图：</w:t>
      </w:r>
    </w:p>
    <w:p w14:paraId="7A706380" w14:textId="1ADA8D81" w:rsidR="000F7D59" w:rsidRDefault="000F7D59" w:rsidP="000F7D59">
      <w:pPr>
        <w:spacing w:after="120"/>
        <w:ind w:left="960" w:hangingChars="400" w:hanging="960"/>
      </w:pPr>
      <w:r w:rsidRPr="000F7D59">
        <w:rPr>
          <w:noProof/>
        </w:rPr>
        <w:drawing>
          <wp:inline distT="0" distB="0" distL="0" distR="0" wp14:anchorId="51435248" wp14:editId="6F8A7A3B">
            <wp:extent cx="5274310" cy="2066925"/>
            <wp:effectExtent l="0" t="0" r="254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35725" w14:textId="66DCBF98" w:rsidR="000F7D59" w:rsidRDefault="000F7D59" w:rsidP="000F7D59">
      <w:pPr>
        <w:spacing w:after="120"/>
        <w:ind w:left="960" w:hangingChars="400" w:hanging="960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B349C">
        <w:rPr>
          <w:rFonts w:hint="eastAsia"/>
        </w:rPr>
        <w:t>添加高斯噪声：</w:t>
      </w:r>
    </w:p>
    <w:p w14:paraId="3DAF2434" w14:textId="3C309C48" w:rsidR="00DB349C" w:rsidRDefault="00DB349C" w:rsidP="00DB349C">
      <w:pPr>
        <w:spacing w:after="120"/>
        <w:ind w:left="960" w:hangingChars="400" w:hanging="960"/>
        <w:jc w:val="center"/>
      </w:pPr>
      <w:r w:rsidRPr="00DB349C">
        <w:rPr>
          <w:noProof/>
        </w:rPr>
        <w:drawing>
          <wp:inline distT="0" distB="0" distL="0" distR="0" wp14:anchorId="41DC2B57" wp14:editId="2941950F">
            <wp:extent cx="2790507" cy="2957269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798106" cy="2965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85431" w14:textId="733F1059" w:rsidR="00980E54" w:rsidRDefault="00980E54" w:rsidP="00980E54">
      <w:pPr>
        <w:spacing w:after="120"/>
        <w:ind w:left="960" w:hangingChars="400" w:hanging="960"/>
      </w:pPr>
      <w:r>
        <w:rPr>
          <w:rFonts w:hint="eastAsia"/>
        </w:rPr>
        <w:t>4</w:t>
      </w:r>
      <w:r>
        <w:t>-</w:t>
      </w:r>
      <w:r>
        <w:rPr>
          <w:rFonts w:hint="eastAsia"/>
        </w:rPr>
        <w:t>邻域平均法平滑处理：</w:t>
      </w:r>
    </w:p>
    <w:p w14:paraId="556324BC" w14:textId="65E6DFB8" w:rsidR="00980E54" w:rsidRDefault="00980E54" w:rsidP="00980E54">
      <w:pPr>
        <w:spacing w:after="120"/>
        <w:ind w:left="960" w:hangingChars="400" w:hanging="960"/>
      </w:pPr>
      <w:r>
        <w:rPr>
          <w:rFonts w:hint="eastAsia"/>
        </w:rPr>
        <w:t>在求</w:t>
      </w:r>
      <w:r>
        <w:rPr>
          <w:rFonts w:hint="eastAsia"/>
        </w:rPr>
        <w:t>4</w:t>
      </w:r>
      <w:r>
        <w:rPr>
          <w:rFonts w:hint="eastAsia"/>
        </w:rPr>
        <w:t>邻域平均值时，需要把</w:t>
      </w:r>
      <w:proofErr w:type="gramStart"/>
      <w:r>
        <w:rPr>
          <w:rFonts w:hint="eastAsia"/>
        </w:rPr>
        <w:t>像素值</w:t>
      </w:r>
      <w:proofErr w:type="gramEnd"/>
      <w:r>
        <w:rPr>
          <w:rFonts w:hint="eastAsia"/>
        </w:rPr>
        <w:t>转为</w:t>
      </w:r>
      <w:r>
        <w:rPr>
          <w:rFonts w:hint="eastAsia"/>
        </w:rPr>
        <w:t>int</w:t>
      </w:r>
      <w:r>
        <w:rPr>
          <w:rFonts w:hint="eastAsia"/>
        </w:rPr>
        <w:t>类型在计算，防止溢出。</w:t>
      </w:r>
    </w:p>
    <w:p w14:paraId="6D19984A" w14:textId="652193DF" w:rsidR="00980E54" w:rsidRDefault="00980E54" w:rsidP="00980E54">
      <w:pPr>
        <w:spacing w:after="120"/>
        <w:ind w:left="960" w:hangingChars="400" w:hanging="960"/>
        <w:jc w:val="center"/>
      </w:pPr>
      <w:r w:rsidRPr="00980E54">
        <w:rPr>
          <w:noProof/>
        </w:rPr>
        <w:drawing>
          <wp:inline distT="0" distB="0" distL="0" distR="0" wp14:anchorId="28A90B06" wp14:editId="502D41B8">
            <wp:extent cx="2876550" cy="304845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880971" cy="305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2BFC8" w14:textId="2DA3CCB9" w:rsidR="00980E54" w:rsidRDefault="00980E54" w:rsidP="00980E54">
      <w:pPr>
        <w:spacing w:after="120"/>
        <w:ind w:left="960" w:hangingChars="400" w:hanging="960"/>
      </w:pPr>
      <w:r>
        <w:rPr>
          <w:rFonts w:hint="eastAsia"/>
        </w:rPr>
        <w:t>中值滤波：</w:t>
      </w:r>
    </w:p>
    <w:p w14:paraId="7FF19917" w14:textId="616B14E7" w:rsidR="000612A0" w:rsidRDefault="000612A0" w:rsidP="000612A0">
      <w:pPr>
        <w:spacing w:after="120"/>
        <w:ind w:left="960" w:hangingChars="400" w:hanging="960"/>
        <w:jc w:val="center"/>
      </w:pPr>
      <w:r w:rsidRPr="000612A0">
        <w:rPr>
          <w:noProof/>
        </w:rPr>
        <w:lastRenderedPageBreak/>
        <w:drawing>
          <wp:inline distT="0" distB="0" distL="0" distR="0" wp14:anchorId="010FFB46" wp14:editId="352D75D5">
            <wp:extent cx="2871788" cy="3043410"/>
            <wp:effectExtent l="0" t="0" r="5080" b="508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97709" cy="307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DBF34" w14:textId="77777777" w:rsidR="004618FB" w:rsidRDefault="004618FB" w:rsidP="000612A0">
      <w:pPr>
        <w:spacing w:after="120"/>
        <w:ind w:left="960" w:hangingChars="400" w:hanging="960"/>
        <w:jc w:val="center"/>
        <w:rPr>
          <w:rFonts w:hint="eastAsia"/>
        </w:rPr>
      </w:pPr>
    </w:p>
    <w:p w14:paraId="3518F4E9" w14:textId="77777777" w:rsidR="004618FB" w:rsidRPr="00340750" w:rsidRDefault="004618FB" w:rsidP="004618FB">
      <w:r w:rsidRPr="00340750">
        <w:t>5</w:t>
      </w:r>
      <w:r w:rsidRPr="00340750">
        <w:t>、</w:t>
      </w:r>
      <w:r w:rsidRPr="00340750">
        <w:t xml:space="preserve"> </w:t>
      </w:r>
      <w:r w:rsidRPr="00340750">
        <w:t>（</w:t>
      </w:r>
      <w:r w:rsidRPr="00340750">
        <w:t>1</w:t>
      </w:r>
      <w:r w:rsidRPr="00340750">
        <w:t>）</w:t>
      </w:r>
      <w:r w:rsidRPr="00340750">
        <w:t xml:space="preserve"> </w:t>
      </w:r>
      <w:r w:rsidRPr="00340750">
        <w:t>用</w:t>
      </w:r>
      <w:r w:rsidRPr="00340750">
        <w:t>Laplacian</w:t>
      </w:r>
      <w:r w:rsidRPr="00340750">
        <w:t>锐化算子（分</w:t>
      </w:r>
      <w:r w:rsidRPr="00340750">
        <w:rPr>
          <w:position w:val="-6"/>
        </w:rPr>
        <w:object w:dxaOrig="560" w:dyaOrig="279" w14:anchorId="396D464E">
          <v:shape id="_x0000_i1028" type="#_x0000_t75" style="width:28.1pt;height:13.85pt" o:ole="" fillcolor="window">
            <v:imagedata r:id="rId50" o:title=""/>
          </v:shape>
          <o:OLEObject Type="Embed" ProgID="Equation.3" ShapeID="_x0000_i1028" DrawAspect="Content" ObjectID="_1717526840" r:id="rId51"/>
        </w:object>
      </w:r>
      <w:r w:rsidRPr="00340750">
        <w:t>和</w:t>
      </w:r>
      <w:r w:rsidRPr="00340750">
        <w:rPr>
          <w:position w:val="-6"/>
        </w:rPr>
        <w:object w:dxaOrig="600" w:dyaOrig="279" w14:anchorId="302EFE8C">
          <v:shape id="_x0000_i1029" type="#_x0000_t75" style="width:30.05pt;height:13.85pt" o:ole="" fillcolor="window">
            <v:imagedata r:id="rId52" o:title=""/>
          </v:shape>
          <o:OLEObject Type="Embed" ProgID="Equation.3" ShapeID="_x0000_i1029" DrawAspect="Content" ObjectID="_1717526841" r:id="rId53"/>
        </w:object>
      </w:r>
      <w:r w:rsidRPr="00340750">
        <w:t>两种情况）对</w:t>
      </w:r>
      <w:r w:rsidRPr="00340750">
        <w:t>512</w:t>
      </w:r>
      <w:r w:rsidRPr="00340750">
        <w:sym w:font="Symbol" w:char="F0B4"/>
      </w:r>
      <w:r w:rsidRPr="00340750">
        <w:t>512</w:t>
      </w:r>
      <w:r w:rsidRPr="00340750">
        <w:t>大小、</w:t>
      </w:r>
      <w:r w:rsidRPr="00340750">
        <w:t>256</w:t>
      </w:r>
      <w:r w:rsidRPr="00340750">
        <w:t>级灰度的数字图像</w:t>
      </w:r>
      <w:proofErr w:type="spellStart"/>
      <w:r w:rsidRPr="00340750">
        <w:t>lena</w:t>
      </w:r>
      <w:proofErr w:type="spellEnd"/>
      <w:r w:rsidRPr="00340750">
        <w:t>进行锐化处理，显示处理前、后图像。</w:t>
      </w:r>
    </w:p>
    <w:p w14:paraId="197861F8" w14:textId="77777777" w:rsidR="004618FB" w:rsidRPr="00340750" w:rsidRDefault="004618FB" w:rsidP="004618FB">
      <w:pPr>
        <w:spacing w:line="0" w:lineRule="atLeast"/>
        <w:ind w:firstLineChars="200" w:firstLine="480"/>
      </w:pPr>
      <w:r w:rsidRPr="00340750">
        <w:t>（</w:t>
      </w:r>
      <w:r w:rsidRPr="00340750">
        <w:t>2</w:t>
      </w:r>
      <w:r w:rsidRPr="00340750">
        <w:t>）</w:t>
      </w:r>
      <w:r w:rsidRPr="00340750">
        <w:t xml:space="preserve"> </w:t>
      </w:r>
      <w:r w:rsidRPr="00340750">
        <w:t>若令</w:t>
      </w:r>
      <w:r w:rsidRPr="00340750">
        <w:t xml:space="preserve"> </w:t>
      </w:r>
    </w:p>
    <w:p w14:paraId="3A5319F9" w14:textId="77777777" w:rsidR="004618FB" w:rsidRPr="00340750" w:rsidRDefault="004618FB" w:rsidP="004618FB">
      <w:pPr>
        <w:spacing w:line="0" w:lineRule="atLeast"/>
        <w:ind w:firstLineChars="250" w:firstLine="600"/>
      </w:pPr>
      <w:r w:rsidRPr="00340750">
        <w:object w:dxaOrig="2659" w:dyaOrig="360" w14:anchorId="15E7FD08">
          <v:shape id="_x0000_i1030" type="#_x0000_t75" style="width:133.3pt;height:18.2pt" o:ole="" fillcolor="window">
            <v:imagedata r:id="rId54" o:title=""/>
          </v:shape>
          <o:OLEObject Type="Embed" ProgID="Equation.3" ShapeID="_x0000_i1030" DrawAspect="Content" ObjectID="_1717526842" r:id="rId55"/>
        </w:object>
      </w:r>
      <w:r w:rsidRPr="00340750">
        <w:t>，</w:t>
      </w:r>
    </w:p>
    <w:p w14:paraId="211825BF" w14:textId="77777777" w:rsidR="004618FB" w:rsidRPr="00340750" w:rsidRDefault="004618FB" w:rsidP="004618FB">
      <w:pPr>
        <w:spacing w:line="0" w:lineRule="atLeast"/>
        <w:ind w:firstLineChars="250" w:firstLine="600"/>
      </w:pPr>
      <w:r w:rsidRPr="00340750">
        <w:rPr>
          <w:position w:val="-12"/>
        </w:rPr>
        <w:object w:dxaOrig="7300" w:dyaOrig="360" w14:anchorId="7FE2C9E9">
          <v:shape id="_x0000_i1031" type="#_x0000_t75" style="width:364.75pt;height:18.2pt" o:ole="" fillcolor="window">
            <v:imagedata r:id="rId56" o:title=""/>
          </v:shape>
          <o:OLEObject Type="Embed" ProgID="Equation.DSMT4" ShapeID="_x0000_i1031" DrawAspect="Content" ObjectID="_1717526843" r:id="rId57"/>
        </w:object>
      </w:r>
    </w:p>
    <w:p w14:paraId="366CE462" w14:textId="77777777" w:rsidR="004618FB" w:rsidRPr="00340750" w:rsidRDefault="004618FB" w:rsidP="004618FB">
      <w:pPr>
        <w:spacing w:line="0" w:lineRule="atLeast"/>
        <w:ind w:firstLineChars="200" w:firstLine="480"/>
      </w:pPr>
      <w:r w:rsidRPr="00340750">
        <w:rPr>
          <w:position w:val="-10"/>
        </w:rPr>
        <w:object w:dxaOrig="1280" w:dyaOrig="260" w14:anchorId="3A68DDB7">
          <v:shape id="_x0000_i1032" type="#_x0000_t75" style="width:63.3pt;height:13.05pt" o:ole="" fillcolor="window">
            <v:imagedata r:id="rId58" o:title=""/>
          </v:shape>
          <o:OLEObject Type="Embed" ProgID="Equation.DSMT4" ShapeID="_x0000_i1032" DrawAspect="Content" ObjectID="_1717526844" r:id="rId59"/>
        </w:object>
      </w:r>
    </w:p>
    <w:p w14:paraId="0A824ED5" w14:textId="77777777" w:rsidR="004618FB" w:rsidRPr="00340750" w:rsidRDefault="004618FB" w:rsidP="004618FB">
      <w:pPr>
        <w:spacing w:after="120"/>
        <w:ind w:firstLineChars="350" w:firstLine="840"/>
      </w:pPr>
      <w:r w:rsidRPr="00340750">
        <w:t>则回答如下问题：</w:t>
      </w:r>
    </w:p>
    <w:p w14:paraId="441702F1" w14:textId="77777777" w:rsidR="004618FB" w:rsidRPr="00340750" w:rsidRDefault="004618FB" w:rsidP="004618FB">
      <w:pPr>
        <w:spacing w:line="0" w:lineRule="atLeast"/>
        <w:ind w:firstLineChars="200" w:firstLine="480"/>
      </w:pPr>
      <w:r w:rsidRPr="00340750">
        <w:fldChar w:fldCharType="begin"/>
      </w:r>
      <w:r w:rsidRPr="00340750">
        <w:instrText xml:space="preserve"> = 1 \* GB3 </w:instrText>
      </w:r>
      <w:r w:rsidRPr="00340750">
        <w:fldChar w:fldCharType="separate"/>
      </w:r>
      <w:r w:rsidRPr="00340750">
        <w:rPr>
          <w:rFonts w:ascii="宋体" w:hAnsi="宋体" w:cs="宋体" w:hint="eastAsia"/>
        </w:rPr>
        <w:t>①</w:t>
      </w:r>
      <w:r w:rsidRPr="00340750">
        <w:fldChar w:fldCharType="end"/>
      </w:r>
      <w:r w:rsidRPr="00340750">
        <w:t xml:space="preserve"> </w:t>
      </w:r>
      <w:r w:rsidRPr="00340750">
        <w:object w:dxaOrig="820" w:dyaOrig="320" w14:anchorId="640E88E0">
          <v:shape id="_x0000_i1033" type="#_x0000_t75" style="width:41.55pt;height:15.45pt" o:ole="" fillcolor="window">
            <v:imagedata r:id="rId60" o:title=""/>
          </v:shape>
          <o:OLEObject Type="Embed" ProgID="Equation.3" ShapeID="_x0000_i1033" DrawAspect="Content" ObjectID="_1717526845" r:id="rId61"/>
        </w:object>
      </w:r>
      <w:r w:rsidRPr="00340750">
        <w:t>、</w:t>
      </w:r>
      <w:r w:rsidRPr="00340750">
        <w:object w:dxaOrig="859" w:dyaOrig="340" w14:anchorId="1CA5D996">
          <v:shape id="_x0000_i1034" type="#_x0000_t75" style="width:43.1pt;height:17.8pt" o:ole="" fillcolor="window">
            <v:imagedata r:id="rId62" o:title=""/>
          </v:shape>
          <o:OLEObject Type="Embed" ProgID="Equation.3" ShapeID="_x0000_i1034" DrawAspect="Content" ObjectID="_1717526846" r:id="rId63"/>
        </w:object>
      </w:r>
      <w:r w:rsidRPr="00340750">
        <w:t>和</w:t>
      </w:r>
      <w:r w:rsidRPr="00340750">
        <w:object w:dxaOrig="880" w:dyaOrig="340" w14:anchorId="21990BA9">
          <v:shape id="_x0000_i1035" type="#_x0000_t75" style="width:43.9pt;height:17.8pt" o:ole="" fillcolor="window">
            <v:imagedata r:id="rId64" o:title=""/>
          </v:shape>
          <o:OLEObject Type="Embed" ProgID="Equation.3" ShapeID="_x0000_i1035" DrawAspect="Content" ObjectID="_1717526847" r:id="rId65"/>
        </w:object>
      </w:r>
      <w:r w:rsidRPr="00340750">
        <w:t>之间有何关系？</w:t>
      </w:r>
    </w:p>
    <w:p w14:paraId="41D8AEEB" w14:textId="77777777" w:rsidR="004618FB" w:rsidRPr="00340750" w:rsidRDefault="004618FB" w:rsidP="004618FB">
      <w:pPr>
        <w:spacing w:line="0" w:lineRule="atLeast"/>
        <w:ind w:firstLineChars="200" w:firstLine="480"/>
      </w:pPr>
      <w:r w:rsidRPr="00340750">
        <w:fldChar w:fldCharType="begin"/>
      </w:r>
      <w:r w:rsidRPr="00340750">
        <w:instrText xml:space="preserve"> = 2 \* GB3 </w:instrText>
      </w:r>
      <w:r w:rsidRPr="00340750">
        <w:fldChar w:fldCharType="separate"/>
      </w:r>
      <w:r w:rsidRPr="00340750">
        <w:rPr>
          <w:rFonts w:ascii="宋体" w:hAnsi="宋体" w:cs="宋体" w:hint="eastAsia"/>
          <w:noProof/>
        </w:rPr>
        <w:t>②</w:t>
      </w:r>
      <w:r w:rsidRPr="00340750">
        <w:fldChar w:fldCharType="end"/>
      </w:r>
      <w:r w:rsidRPr="00340750">
        <w:t xml:space="preserve"> </w:t>
      </w:r>
      <w:r w:rsidRPr="00340750">
        <w:rPr>
          <w:position w:val="-10"/>
        </w:rPr>
        <w:object w:dxaOrig="880" w:dyaOrig="340" w14:anchorId="076126C4">
          <v:shape id="_x0000_i1036" type="#_x0000_t75" style="width:43.9pt;height:17.8pt" o:ole="" fillcolor="window">
            <v:imagedata r:id="rId64" o:title=""/>
          </v:shape>
          <o:OLEObject Type="Embed" ProgID="Equation.3" ShapeID="_x0000_i1036" DrawAspect="Content" ObjectID="_1717526848" r:id="rId66"/>
        </w:object>
      </w:r>
      <w:r w:rsidRPr="00340750">
        <w:t>代表图像中的哪些信息？</w:t>
      </w:r>
    </w:p>
    <w:p w14:paraId="75BDDFCA" w14:textId="6477AF57" w:rsidR="004618FB" w:rsidRDefault="004618FB" w:rsidP="004618FB">
      <w:pPr>
        <w:spacing w:after="120"/>
        <w:ind w:firstLineChars="200" w:firstLine="480"/>
      </w:pPr>
      <w:r w:rsidRPr="00340750">
        <w:fldChar w:fldCharType="begin"/>
      </w:r>
      <w:r w:rsidRPr="00340750">
        <w:instrText xml:space="preserve"> = 3 \* GB3 </w:instrText>
      </w:r>
      <w:r w:rsidRPr="00340750">
        <w:fldChar w:fldCharType="separate"/>
      </w:r>
      <w:r w:rsidRPr="00340750">
        <w:rPr>
          <w:rFonts w:ascii="宋体" w:hAnsi="宋体" w:cs="宋体" w:hint="eastAsia"/>
          <w:noProof/>
        </w:rPr>
        <w:t>③</w:t>
      </w:r>
      <w:r w:rsidRPr="00340750">
        <w:fldChar w:fldCharType="end"/>
      </w:r>
      <w:r w:rsidRPr="00340750">
        <w:t xml:space="preserve"> </w:t>
      </w:r>
      <w:r w:rsidRPr="00340750">
        <w:t>由此得出图像锐化的实质是什么？</w:t>
      </w:r>
    </w:p>
    <w:p w14:paraId="5E8E953D" w14:textId="1F76273A" w:rsidR="004618FB" w:rsidRDefault="00407CD6" w:rsidP="004618FB">
      <w:pPr>
        <w:spacing w:after="120"/>
      </w:pPr>
      <w:r>
        <w:rPr>
          <w:rFonts w:hint="eastAsia"/>
        </w:rPr>
        <w:t>答：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12CB9CBD" w14:textId="1E81CDB0" w:rsidR="00407CD6" w:rsidRDefault="00407CD6" w:rsidP="00407CD6">
      <w:pPr>
        <w:spacing w:after="120"/>
        <w:jc w:val="center"/>
      </w:pPr>
      <w:r w:rsidRPr="00407CD6">
        <w:drawing>
          <wp:inline distT="0" distB="0" distL="0" distR="0" wp14:anchorId="5FDF1FB5" wp14:editId="3FCFB5E4">
            <wp:extent cx="4994068" cy="26479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10188" cy="2656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63109" w14:textId="77777777" w:rsidR="000C0A67" w:rsidRDefault="00407CD6" w:rsidP="000C0A67">
      <w:pPr>
        <w:spacing w:after="120"/>
        <w:ind w:left="720" w:hangingChars="300" w:hanging="720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,n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,n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m,n)</m:t>
        </m:r>
      </m:oMath>
      <w:r w:rsidR="000C0A67">
        <w:rPr>
          <w:rFonts w:hint="eastAsia"/>
        </w:rPr>
        <w:t>,</w:t>
      </w:r>
      <w:r w:rsidR="000C0A67">
        <w:rPr>
          <w:rFonts w:hint="eastAsia"/>
        </w:rPr>
        <w:t>锐化后的图像等于原始图像信息叠加边缘图像信息。</w:t>
      </w:r>
    </w:p>
    <w:p w14:paraId="0055F5D6" w14:textId="487A3232" w:rsidR="000C0A67" w:rsidRDefault="000C0A67" w:rsidP="000C0A67">
      <w:pPr>
        <w:spacing w:after="120"/>
        <w:ind w:leftChars="100" w:left="240" w:firstLineChars="100" w:firstLine="240"/>
      </w:pPr>
      <w:r>
        <w:rPr>
          <w:rFonts w:hint="eastAsia"/>
        </w:rPr>
        <w:t>②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m,n)</m:t>
        </m:r>
      </m:oMath>
      <w:r>
        <w:rPr>
          <w:rFonts w:hint="eastAsia"/>
        </w:rPr>
        <w:t>代表图像边缘信息。</w:t>
      </w:r>
    </w:p>
    <w:p w14:paraId="12E482D5" w14:textId="203C8C73" w:rsidR="000C0A67" w:rsidRDefault="000C0A67" w:rsidP="000C0A67">
      <w:pPr>
        <w:spacing w:after="120"/>
        <w:ind w:leftChars="100" w:left="240" w:firstLineChars="100" w:firstLine="240"/>
      </w:pPr>
      <w:r>
        <w:rPr>
          <w:rFonts w:hint="eastAsia"/>
        </w:rPr>
        <w:t>③对边缘信息的增强。</w:t>
      </w:r>
    </w:p>
    <w:p w14:paraId="4DE4E660" w14:textId="77777777" w:rsidR="000C0A67" w:rsidRDefault="000C0A67" w:rsidP="000C0A67">
      <w:pPr>
        <w:spacing w:after="120"/>
        <w:ind w:leftChars="100" w:left="240" w:firstLineChars="100" w:firstLine="240"/>
        <w:rPr>
          <w:rFonts w:hint="eastAsia"/>
        </w:rPr>
      </w:pPr>
    </w:p>
    <w:p w14:paraId="749B73C3" w14:textId="77777777" w:rsidR="000C0A67" w:rsidRPr="00340750" w:rsidRDefault="000C0A67" w:rsidP="000C0A67">
      <w:pPr>
        <w:tabs>
          <w:tab w:val="left" w:pos="0"/>
        </w:tabs>
        <w:spacing w:after="120"/>
      </w:pPr>
      <w:r w:rsidRPr="00340750">
        <w:t>6</w:t>
      </w:r>
      <w:r w:rsidRPr="00340750">
        <w:t>、分别利用</w:t>
      </w:r>
      <w:r w:rsidRPr="00340750">
        <w:t>Roberts</w:t>
      </w:r>
      <w:r w:rsidRPr="00340750">
        <w:t>、</w:t>
      </w:r>
      <w:r w:rsidRPr="00340750">
        <w:t>Prewitt</w:t>
      </w:r>
      <w:r w:rsidRPr="00340750">
        <w:t>、</w:t>
      </w:r>
      <w:r w:rsidRPr="00340750">
        <w:t>Sobel</w:t>
      </w:r>
      <w:r w:rsidRPr="00340750">
        <w:t>、</w:t>
      </w:r>
      <w:r w:rsidRPr="00340750">
        <w:t>Laplacian</w:t>
      </w:r>
      <w:r w:rsidRPr="00340750">
        <w:t>、</w:t>
      </w:r>
      <w:r w:rsidRPr="00340750">
        <w:t>Canny</w:t>
      </w:r>
      <w:r w:rsidRPr="00340750">
        <w:t>边缘检测算子，对</w:t>
      </w:r>
      <w:r w:rsidRPr="00340750">
        <w:t>256</w:t>
      </w:r>
      <w:r w:rsidRPr="00340750">
        <w:t>级灰度的自然图像</w:t>
      </w:r>
      <w:r w:rsidRPr="00340750">
        <w:t>iris-Na</w:t>
      </w:r>
      <w:r w:rsidRPr="00340750">
        <w:t>、光学遥感图像</w:t>
      </w:r>
      <w:r w:rsidRPr="00340750">
        <w:t>bridge-RS</w:t>
      </w:r>
      <w:r w:rsidRPr="00340750">
        <w:t>、</w:t>
      </w:r>
      <w:r w:rsidRPr="00340750">
        <w:t>SAR</w:t>
      </w:r>
      <w:r w:rsidRPr="00340750">
        <w:t>图像</w:t>
      </w:r>
      <w:r w:rsidRPr="00340750">
        <w:t>road-SAR</w:t>
      </w:r>
      <w:r w:rsidRPr="00340750">
        <w:t>进行边缘检测，显示处理前、后图像，并阐述不同算法和数据源对结果的影响。</w:t>
      </w:r>
    </w:p>
    <w:p w14:paraId="60A895B8" w14:textId="7CDB4EB2" w:rsidR="000C0A67" w:rsidRDefault="00B27B24" w:rsidP="00B27B24">
      <w:pPr>
        <w:spacing w:after="120"/>
      </w:pPr>
      <w:r w:rsidRPr="00340750">
        <w:t>自然图像</w:t>
      </w:r>
      <w:r w:rsidRPr="00340750">
        <w:t>iris-Na</w:t>
      </w:r>
      <w:r>
        <w:rPr>
          <w:rFonts w:hint="eastAsia"/>
        </w:rPr>
        <w:t>：</w:t>
      </w:r>
    </w:p>
    <w:p w14:paraId="0466F36F" w14:textId="021614D1" w:rsidR="00B27B24" w:rsidRDefault="00B27B24" w:rsidP="00B27B24">
      <w:pPr>
        <w:spacing w:after="120"/>
      </w:pPr>
      <w:r w:rsidRPr="00B27B24">
        <w:drawing>
          <wp:inline distT="0" distB="0" distL="0" distR="0" wp14:anchorId="64F36FEF" wp14:editId="602838C0">
            <wp:extent cx="5274310" cy="4469130"/>
            <wp:effectExtent l="0" t="0" r="2540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6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93B18" w14:textId="0931ADA1" w:rsidR="00B27B24" w:rsidRDefault="00B27B24" w:rsidP="00B27B24">
      <w:pPr>
        <w:spacing w:after="120"/>
      </w:pPr>
      <w:r w:rsidRPr="00340750">
        <w:t>光学遥感图像</w:t>
      </w:r>
      <w:r w:rsidRPr="00340750">
        <w:t>bridge-RS</w:t>
      </w:r>
      <w:r>
        <w:rPr>
          <w:rFonts w:hint="eastAsia"/>
        </w:rPr>
        <w:t>：</w:t>
      </w:r>
    </w:p>
    <w:p w14:paraId="51DEB73A" w14:textId="061FC995" w:rsidR="00B27B24" w:rsidRDefault="00B27B24" w:rsidP="00B27B24">
      <w:pPr>
        <w:spacing w:after="120"/>
      </w:pPr>
      <w:r w:rsidRPr="00B27B24">
        <w:lastRenderedPageBreak/>
        <w:drawing>
          <wp:inline distT="0" distB="0" distL="0" distR="0" wp14:anchorId="0D4952FD" wp14:editId="0E830A5E">
            <wp:extent cx="5274310" cy="4469130"/>
            <wp:effectExtent l="0" t="0" r="2540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6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425B9" w14:textId="77777777" w:rsidR="00B27B24" w:rsidRDefault="00B27B24" w:rsidP="00B27B24">
      <w:pPr>
        <w:spacing w:after="120"/>
      </w:pPr>
    </w:p>
    <w:p w14:paraId="0C851347" w14:textId="2B4810A3" w:rsidR="00B27B24" w:rsidRDefault="00B27B24" w:rsidP="00B27B24">
      <w:pPr>
        <w:spacing w:after="120"/>
      </w:pPr>
      <w:r w:rsidRPr="00340750">
        <w:t>SAR</w:t>
      </w:r>
      <w:r w:rsidRPr="00340750">
        <w:t>图像</w:t>
      </w:r>
      <w:r w:rsidRPr="00340750">
        <w:t>road-SAR</w:t>
      </w:r>
      <w:r>
        <w:rPr>
          <w:rFonts w:hint="eastAsia"/>
        </w:rPr>
        <w:t>：</w:t>
      </w:r>
    </w:p>
    <w:p w14:paraId="06B2FC4F" w14:textId="7A9E56A2" w:rsidR="00B27B24" w:rsidRDefault="00B27B24" w:rsidP="00B27B24">
      <w:pPr>
        <w:spacing w:after="120"/>
      </w:pPr>
      <w:r w:rsidRPr="00B27B24">
        <w:lastRenderedPageBreak/>
        <w:drawing>
          <wp:inline distT="0" distB="0" distL="0" distR="0" wp14:anchorId="4192DB67" wp14:editId="28AFC827">
            <wp:extent cx="5274310" cy="4469130"/>
            <wp:effectExtent l="0" t="0" r="2540" b="762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6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B7F26" w14:textId="0EAAE3D5" w:rsidR="007C5984" w:rsidRDefault="00B27B24" w:rsidP="007C5984">
      <w:pPr>
        <w:spacing w:after="120"/>
        <w:ind w:left="720" w:hangingChars="300" w:hanging="7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27B24">
        <w:rPr>
          <w:rFonts w:hint="eastAsia"/>
        </w:rPr>
        <w:t>Robert</w:t>
      </w:r>
      <w:r w:rsidRPr="00B27B24">
        <w:rPr>
          <w:rFonts w:hint="eastAsia"/>
        </w:rPr>
        <w:t>算子</w:t>
      </w:r>
      <w:r>
        <w:rPr>
          <w:rFonts w:hint="eastAsia"/>
        </w:rPr>
        <w:t>对</w:t>
      </w:r>
      <w:r w:rsidR="007C5984">
        <w:rPr>
          <w:rFonts w:hint="eastAsia"/>
        </w:rPr>
        <w:t>这三个个原始图像的</w:t>
      </w:r>
      <w:r>
        <w:rPr>
          <w:rFonts w:hint="eastAsia"/>
        </w:rPr>
        <w:t>边缘信息的提取不是很好，</w:t>
      </w:r>
      <w:r w:rsidR="007C5984">
        <w:rPr>
          <w:rFonts w:hint="eastAsia"/>
        </w:rPr>
        <w:t>并不是很清晰。</w:t>
      </w:r>
    </w:p>
    <w:p w14:paraId="7A621CA3" w14:textId="654CB049" w:rsidR="007C5984" w:rsidRDefault="007C5984" w:rsidP="007C5984">
      <w:pPr>
        <w:spacing w:after="120"/>
        <w:ind w:leftChars="200" w:left="480"/>
      </w:pPr>
      <w:r w:rsidRPr="007C5984">
        <w:rPr>
          <w:rFonts w:hint="eastAsia"/>
        </w:rPr>
        <w:t>Prewitt</w:t>
      </w:r>
      <w:r w:rsidRPr="007C5984">
        <w:rPr>
          <w:rFonts w:hint="eastAsia"/>
        </w:rPr>
        <w:t>算子对灰度渐变的图像边缘提取效果较好，而没有考虑相邻点的距离远近对当前像素点的影响</w:t>
      </w:r>
      <w:r>
        <w:rPr>
          <w:rFonts w:hint="eastAsia"/>
        </w:rPr>
        <w:t>。</w:t>
      </w:r>
    </w:p>
    <w:p w14:paraId="4A13D4CF" w14:textId="3E2C7D8E" w:rsidR="007C5984" w:rsidRDefault="007C5984" w:rsidP="007C5984">
      <w:pPr>
        <w:spacing w:after="120"/>
        <w:ind w:leftChars="200" w:left="480"/>
      </w:pPr>
      <w:r w:rsidRPr="007C5984">
        <w:rPr>
          <w:rFonts w:hint="eastAsia"/>
        </w:rPr>
        <w:t>Sobel</w:t>
      </w:r>
      <w:r w:rsidRPr="007C5984">
        <w:rPr>
          <w:rFonts w:hint="eastAsia"/>
        </w:rPr>
        <w:t>算子对噪声较多的图像处理效果</w:t>
      </w:r>
      <w:r>
        <w:rPr>
          <w:rFonts w:hint="eastAsia"/>
        </w:rPr>
        <w:t>比较好，比如</w:t>
      </w:r>
      <w:r>
        <w:rPr>
          <w:rFonts w:hint="eastAsia"/>
        </w:rPr>
        <w:t>SAR</w:t>
      </w:r>
      <w:r>
        <w:rPr>
          <w:rFonts w:hint="eastAsia"/>
        </w:rPr>
        <w:t>图像中采用</w:t>
      </w:r>
      <w:proofErr w:type="spellStart"/>
      <w:r>
        <w:rPr>
          <w:rFonts w:hint="eastAsia"/>
        </w:rPr>
        <w:t>sobel</w:t>
      </w:r>
      <w:proofErr w:type="spellEnd"/>
      <w:r>
        <w:rPr>
          <w:rFonts w:hint="eastAsia"/>
        </w:rPr>
        <w:t>算子相比其他算子是最清晰的</w:t>
      </w:r>
      <w:r w:rsidRPr="007C5984">
        <w:rPr>
          <w:rFonts w:hint="eastAsia"/>
        </w:rPr>
        <w:t>。</w:t>
      </w:r>
    </w:p>
    <w:p w14:paraId="4BD980C2" w14:textId="1F9E166F" w:rsidR="007C5984" w:rsidRDefault="007C5984" w:rsidP="007C5984">
      <w:pPr>
        <w:spacing w:after="120"/>
        <w:ind w:leftChars="200" w:left="480"/>
      </w:pPr>
      <w:r w:rsidRPr="007C5984">
        <w:rPr>
          <w:rFonts w:hint="eastAsia"/>
        </w:rPr>
        <w:t xml:space="preserve">Laplacian </w:t>
      </w:r>
      <w:r w:rsidRPr="007C5984">
        <w:rPr>
          <w:rFonts w:hint="eastAsia"/>
        </w:rPr>
        <w:t>算子</w:t>
      </w:r>
      <w:r>
        <w:rPr>
          <w:rFonts w:hint="eastAsia"/>
        </w:rPr>
        <w:t>易丢失边缘信息，如</w:t>
      </w:r>
      <w:r>
        <w:rPr>
          <w:rFonts w:hint="eastAsia"/>
        </w:rPr>
        <w:t>iris</w:t>
      </w:r>
      <w:r>
        <w:rPr>
          <w:rFonts w:hint="eastAsia"/>
        </w:rPr>
        <w:t>图像使用</w:t>
      </w:r>
      <w:proofErr w:type="spellStart"/>
      <w:r w:rsidR="00E776CE">
        <w:rPr>
          <w:rFonts w:hint="eastAsia"/>
        </w:rPr>
        <w:t>laplacian</w:t>
      </w:r>
      <w:proofErr w:type="spellEnd"/>
      <w:r w:rsidR="00E776CE">
        <w:rPr>
          <w:rFonts w:hint="eastAsia"/>
        </w:rPr>
        <w:t>算子，上半部分边缘信息变淡。</w:t>
      </w:r>
    </w:p>
    <w:p w14:paraId="0ECF5766" w14:textId="5F0C08C3" w:rsidR="00E776CE" w:rsidRDefault="00E776CE" w:rsidP="007C5984">
      <w:pPr>
        <w:spacing w:after="120"/>
        <w:ind w:leftChars="200" w:left="480"/>
      </w:pPr>
      <w:r>
        <w:t>C</w:t>
      </w:r>
      <w:r>
        <w:rPr>
          <w:rFonts w:hint="eastAsia"/>
        </w:rPr>
        <w:t>anny</w:t>
      </w:r>
      <w:r>
        <w:rPr>
          <w:rFonts w:hint="eastAsia"/>
        </w:rPr>
        <w:t>算子边缘检测是最强的，甚至一些人眼难以观察的边缘也能检测出来，比如</w:t>
      </w:r>
      <w:r>
        <w:rPr>
          <w:rFonts w:hint="eastAsia"/>
        </w:rPr>
        <w:t>iris</w:t>
      </w:r>
      <w:r>
        <w:rPr>
          <w:rFonts w:hint="eastAsia"/>
        </w:rPr>
        <w:t>花的花瓣上，</w:t>
      </w:r>
      <w:r>
        <w:rPr>
          <w:rFonts w:hint="eastAsia"/>
        </w:rPr>
        <w:t>bridge</w:t>
      </w:r>
      <w:r>
        <w:t>-</w:t>
      </w:r>
      <w:r>
        <w:rPr>
          <w:rFonts w:hint="eastAsia"/>
        </w:rPr>
        <w:t>RS</w:t>
      </w:r>
      <w:r>
        <w:rPr>
          <w:rFonts w:hint="eastAsia"/>
        </w:rPr>
        <w:t>图像的岸上纹理。</w:t>
      </w:r>
    </w:p>
    <w:p w14:paraId="6BB919EC" w14:textId="77777777" w:rsidR="00E776CE" w:rsidRDefault="00E776CE" w:rsidP="007C5984">
      <w:pPr>
        <w:spacing w:after="120"/>
        <w:ind w:leftChars="200" w:left="480"/>
        <w:rPr>
          <w:rFonts w:hint="eastAsia"/>
        </w:rPr>
      </w:pPr>
    </w:p>
    <w:p w14:paraId="6980A53E" w14:textId="77777777" w:rsidR="00E776CE" w:rsidRPr="00340750" w:rsidRDefault="00E776CE" w:rsidP="00E776CE">
      <w:pPr>
        <w:tabs>
          <w:tab w:val="left" w:pos="0"/>
        </w:tabs>
        <w:spacing w:after="120"/>
      </w:pPr>
      <w:r w:rsidRPr="00340750">
        <w:t>7</w:t>
      </w:r>
      <w:r w:rsidRPr="00340750">
        <w:t>、学习数字图像处理课程的心得体会，该课程在哪些方面需要改进，对该课程或者任课老师有哪些意见或建议。</w:t>
      </w:r>
      <w:r w:rsidRPr="00340750">
        <w:t xml:space="preserve"> </w:t>
      </w:r>
    </w:p>
    <w:p w14:paraId="16D6E4B1" w14:textId="242A914D" w:rsidR="005A76E6" w:rsidRDefault="00E776CE" w:rsidP="005A76E6">
      <w:pPr>
        <w:spacing w:after="120"/>
        <w:ind w:left="480" w:hangingChars="200" w:hanging="480"/>
      </w:pPr>
      <w:r>
        <w:rPr>
          <w:rFonts w:hint="eastAsia"/>
        </w:rPr>
        <w:t>答：</w:t>
      </w:r>
      <w:r w:rsidR="00D62EE8">
        <w:rPr>
          <w:rFonts w:hint="eastAsia"/>
        </w:rPr>
        <w:t>学习了数字图像处理这门课，我学会了图像增强，边缘检测和图像分割的方法</w:t>
      </w:r>
      <w:r w:rsidR="005A76E6">
        <w:rPr>
          <w:rFonts w:hint="eastAsia"/>
        </w:rPr>
        <w:t>，这</w:t>
      </w:r>
      <w:proofErr w:type="gramStart"/>
      <w:r w:rsidR="005A76E6">
        <w:rPr>
          <w:rFonts w:hint="eastAsia"/>
        </w:rPr>
        <w:t>对之后</w:t>
      </w:r>
      <w:proofErr w:type="gramEnd"/>
      <w:r w:rsidR="005A76E6">
        <w:rPr>
          <w:rFonts w:hint="eastAsia"/>
        </w:rPr>
        <w:t>的图像数据处理大有作用，同时也建议老师在课堂上多举</w:t>
      </w:r>
      <w:proofErr w:type="gramStart"/>
      <w:r w:rsidR="005A76E6">
        <w:rPr>
          <w:rFonts w:hint="eastAsia"/>
        </w:rPr>
        <w:t>一</w:t>
      </w:r>
      <w:proofErr w:type="gramEnd"/>
      <w:r w:rsidR="005A76E6">
        <w:rPr>
          <w:rFonts w:hint="eastAsia"/>
        </w:rPr>
        <w:t>一些具体的例子，或者现场演示，因为有的内容真的很抽象。</w:t>
      </w:r>
    </w:p>
    <w:p w14:paraId="1014F2EB" w14:textId="0EB7E0D7" w:rsidR="005A76E6" w:rsidRDefault="005A76E6" w:rsidP="005A76E6">
      <w:pPr>
        <w:spacing w:after="120"/>
        <w:ind w:left="480" w:hangingChars="200" w:hanging="480"/>
      </w:pPr>
    </w:p>
    <w:p w14:paraId="3F3945D0" w14:textId="3B6C22BA" w:rsidR="005A76E6" w:rsidRDefault="005A76E6" w:rsidP="005A76E6">
      <w:pPr>
        <w:spacing w:after="120"/>
        <w:ind w:left="480" w:hangingChars="200" w:hanging="480"/>
      </w:pPr>
      <w:r>
        <w:rPr>
          <w:rFonts w:hint="eastAsia"/>
        </w:rPr>
        <w:lastRenderedPageBreak/>
        <w:t>附录</w:t>
      </w:r>
    </w:p>
    <w:p w14:paraId="3E7D0FBD" w14:textId="44B02386" w:rsidR="005A76E6" w:rsidRDefault="005A76E6" w:rsidP="005A76E6">
      <w:pPr>
        <w:spacing w:after="120"/>
        <w:ind w:left="480" w:hangingChars="200" w:hanging="480"/>
      </w:pPr>
      <w:r>
        <w:rPr>
          <w:rFonts w:hint="eastAsia"/>
        </w:rPr>
        <w:t>第二题</w:t>
      </w:r>
      <w:r>
        <w:rPr>
          <w:rFonts w:hint="eastAsia"/>
        </w:rPr>
        <w:t>.</w:t>
      </w:r>
      <w:proofErr w:type="spellStart"/>
      <w:r>
        <w:t>py</w:t>
      </w:r>
      <w:proofErr w:type="spellEnd"/>
    </w:p>
    <w:p w14:paraId="2CE345E2" w14:textId="77777777" w:rsidR="005A76E6" w:rsidRDefault="005A76E6" w:rsidP="005A76E6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hAnsi="Courier New" w:cs="宋体"/>
          <w:color w:val="CC7832"/>
          <w:kern w:val="0"/>
          <w:sz w:val="20"/>
          <w:szCs w:val="20"/>
        </w:rPr>
      </w:pPr>
    </w:p>
    <w:p w14:paraId="7058AF26" w14:textId="5BA6E670" w:rsidR="005A76E6" w:rsidRPr="005A76E6" w:rsidRDefault="005A76E6" w:rsidP="005A76E6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hAnsi="Courier New" w:cs="宋体"/>
          <w:color w:val="A9B7C6"/>
          <w:kern w:val="0"/>
          <w:sz w:val="20"/>
          <w:szCs w:val="20"/>
        </w:rPr>
      </w:pP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import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umpy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 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as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p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p.set_printoptions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threshold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np.inf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from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scipy.ndimag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 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import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rotate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import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matplotlib.pyplo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 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as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808080"/>
          <w:kern w:val="0"/>
          <w:sz w:val="20"/>
          <w:szCs w:val="20"/>
        </w:rPr>
        <w:t xml:space="preserve"># </w:t>
      </w:r>
      <w:r w:rsidRPr="005A76E6">
        <w:rPr>
          <w:rFonts w:ascii="宋体" w:hAnsi="宋体" w:cs="宋体" w:hint="eastAsia"/>
          <w:color w:val="808080"/>
          <w:kern w:val="0"/>
          <w:sz w:val="20"/>
          <w:szCs w:val="20"/>
        </w:rPr>
        <w:t>生成初始图像</w:t>
      </w:r>
      <w:r w:rsidRPr="005A76E6">
        <w:rPr>
          <w:rFonts w:ascii="宋体" w:hAnsi="宋体" w:cs="宋体" w:hint="eastAsia"/>
          <w:color w:val="808080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f1 =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p.zeros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128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128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dtyp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</w:t>
      </w:r>
      <w:r w:rsidRPr="005A76E6">
        <w:rPr>
          <w:rFonts w:ascii="Courier New" w:hAnsi="Courier New" w:cs="宋体"/>
          <w:color w:val="8888C6"/>
          <w:kern w:val="0"/>
          <w:sz w:val="20"/>
          <w:szCs w:val="20"/>
        </w:rPr>
        <w:t>int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for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i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 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in </w:t>
      </w:r>
      <w:r w:rsidRPr="005A76E6">
        <w:rPr>
          <w:rFonts w:ascii="Courier New" w:hAnsi="Courier New" w:cs="宋体"/>
          <w:color w:val="8888C6"/>
          <w:kern w:val="0"/>
          <w:sz w:val="20"/>
          <w:szCs w:val="20"/>
        </w:rPr>
        <w:t>range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38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90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: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for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j 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in </w:t>
      </w:r>
      <w:r w:rsidRPr="005A76E6">
        <w:rPr>
          <w:rFonts w:ascii="Courier New" w:hAnsi="Courier New" w:cs="宋体"/>
          <w:color w:val="8888C6"/>
          <w:kern w:val="0"/>
          <w:sz w:val="20"/>
          <w:szCs w:val="20"/>
        </w:rPr>
        <w:t>range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58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70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: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    f1[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i</w:t>
      </w:r>
      <w:proofErr w:type="spellEnd"/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j] = 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255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f2 =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p.zeros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(</w:t>
      </w:r>
      <w:proofErr w:type="spellStart"/>
      <w:r w:rsidRPr="005A76E6">
        <w:rPr>
          <w:rFonts w:ascii="Courier New" w:hAnsi="Courier New" w:cs="宋体"/>
          <w:color w:val="8888C6"/>
          <w:kern w:val="0"/>
          <w:sz w:val="20"/>
          <w:szCs w:val="20"/>
        </w:rPr>
        <w:t>len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f1[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0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])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8888C6"/>
          <w:kern w:val="0"/>
          <w:sz w:val="20"/>
          <w:szCs w:val="20"/>
        </w:rPr>
        <w:t>len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f1[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1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]))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dtyp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</w:t>
      </w:r>
      <w:r w:rsidRPr="005A76E6">
        <w:rPr>
          <w:rFonts w:ascii="Courier New" w:hAnsi="Courier New" w:cs="宋体"/>
          <w:color w:val="8888C6"/>
          <w:kern w:val="0"/>
          <w:sz w:val="20"/>
          <w:szCs w:val="20"/>
        </w:rPr>
        <w:t>int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proofErr w:type="spellStart"/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for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m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 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in </w:t>
      </w:r>
      <w:r w:rsidRPr="005A76E6">
        <w:rPr>
          <w:rFonts w:ascii="Courier New" w:hAnsi="Courier New" w:cs="宋体"/>
          <w:color w:val="8888C6"/>
          <w:kern w:val="0"/>
          <w:sz w:val="20"/>
          <w:szCs w:val="20"/>
        </w:rPr>
        <w:t>range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proofErr w:type="spellStart"/>
      <w:r w:rsidRPr="005A76E6">
        <w:rPr>
          <w:rFonts w:ascii="Courier New" w:hAnsi="Courier New" w:cs="宋体"/>
          <w:color w:val="8888C6"/>
          <w:kern w:val="0"/>
          <w:sz w:val="20"/>
          <w:szCs w:val="20"/>
        </w:rPr>
        <w:t>len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f1[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0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])):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for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n 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in </w:t>
      </w:r>
      <w:r w:rsidRPr="005A76E6">
        <w:rPr>
          <w:rFonts w:ascii="Courier New" w:hAnsi="Courier New" w:cs="宋体"/>
          <w:color w:val="8888C6"/>
          <w:kern w:val="0"/>
          <w:sz w:val="20"/>
          <w:szCs w:val="20"/>
        </w:rPr>
        <w:t>range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proofErr w:type="spellStart"/>
      <w:r w:rsidRPr="005A76E6">
        <w:rPr>
          <w:rFonts w:ascii="Courier New" w:hAnsi="Courier New" w:cs="宋体"/>
          <w:color w:val="8888C6"/>
          <w:kern w:val="0"/>
          <w:sz w:val="20"/>
          <w:szCs w:val="20"/>
        </w:rPr>
        <w:t>len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f1[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1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])):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    f2[m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n] = </w:t>
      </w:r>
      <w:r w:rsidRPr="005A76E6">
        <w:rPr>
          <w:rFonts w:ascii="Courier New" w:hAnsi="Courier New" w:cs="宋体"/>
          <w:color w:val="8888C6"/>
          <w:kern w:val="0"/>
          <w:sz w:val="20"/>
          <w:szCs w:val="20"/>
        </w:rPr>
        <w:t>pow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-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1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m + n)) * f1[m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]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>f3 = rotate(f2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angle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-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45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808080"/>
          <w:kern w:val="0"/>
          <w:sz w:val="20"/>
          <w:szCs w:val="20"/>
        </w:rPr>
        <w:t># f1</w:t>
      </w:r>
      <w:r w:rsidRPr="005A76E6">
        <w:rPr>
          <w:rFonts w:ascii="宋体" w:hAnsi="宋体" w:cs="宋体" w:hint="eastAsia"/>
          <w:color w:val="808080"/>
          <w:kern w:val="0"/>
          <w:sz w:val="20"/>
          <w:szCs w:val="20"/>
        </w:rPr>
        <w:t>进行</w:t>
      </w:r>
      <w:proofErr w:type="spellStart"/>
      <w:r w:rsidRPr="005A76E6">
        <w:rPr>
          <w:rFonts w:ascii="Courier New" w:hAnsi="Courier New" w:cs="宋体"/>
          <w:color w:val="808080"/>
          <w:kern w:val="0"/>
          <w:sz w:val="20"/>
          <w:szCs w:val="20"/>
        </w:rPr>
        <w:t>fft</w:t>
      </w:r>
      <w:proofErr w:type="spellEnd"/>
      <w:r w:rsidRPr="005A76E6">
        <w:rPr>
          <w:rFonts w:ascii="Courier New" w:hAnsi="Courier New" w:cs="宋体"/>
          <w:color w:val="808080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f1_fft = np.fft.fft2(f1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shiftcenter1 =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p.fft.fftshif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f1_fft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>log_fft1 = np.log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 xml:space="preserve">1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+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p.abs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shiftcenter1)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808080"/>
          <w:kern w:val="0"/>
          <w:sz w:val="20"/>
          <w:szCs w:val="20"/>
        </w:rPr>
        <w:t># f2</w:t>
      </w:r>
      <w:r w:rsidRPr="005A76E6">
        <w:rPr>
          <w:rFonts w:ascii="宋体" w:hAnsi="宋体" w:cs="宋体" w:hint="eastAsia"/>
          <w:color w:val="808080"/>
          <w:kern w:val="0"/>
          <w:sz w:val="20"/>
          <w:szCs w:val="20"/>
        </w:rPr>
        <w:t>进行</w:t>
      </w:r>
      <w:proofErr w:type="spellStart"/>
      <w:r w:rsidRPr="005A76E6">
        <w:rPr>
          <w:rFonts w:ascii="Courier New" w:hAnsi="Courier New" w:cs="宋体"/>
          <w:color w:val="808080"/>
          <w:kern w:val="0"/>
          <w:sz w:val="20"/>
          <w:szCs w:val="20"/>
        </w:rPr>
        <w:t>fft</w:t>
      </w:r>
      <w:proofErr w:type="spellEnd"/>
      <w:r w:rsidRPr="005A76E6">
        <w:rPr>
          <w:rFonts w:ascii="Courier New" w:hAnsi="Courier New" w:cs="宋体"/>
          <w:color w:val="808080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f2_fft = np.fft.fft2(f2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shiftcenter2 =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p.fft.fftshif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f2_fft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>log_fft2 = np.log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 xml:space="preserve">1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+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p.abs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shiftcenter2)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808080"/>
          <w:kern w:val="0"/>
          <w:sz w:val="20"/>
          <w:szCs w:val="20"/>
        </w:rPr>
        <w:t># f3</w:t>
      </w:r>
      <w:r w:rsidRPr="005A76E6">
        <w:rPr>
          <w:rFonts w:ascii="宋体" w:hAnsi="宋体" w:cs="宋体" w:hint="eastAsia"/>
          <w:color w:val="808080"/>
          <w:kern w:val="0"/>
          <w:sz w:val="20"/>
          <w:szCs w:val="20"/>
        </w:rPr>
        <w:t>进行</w:t>
      </w:r>
      <w:proofErr w:type="spellStart"/>
      <w:r w:rsidRPr="005A76E6">
        <w:rPr>
          <w:rFonts w:ascii="Courier New" w:hAnsi="Courier New" w:cs="宋体"/>
          <w:color w:val="808080"/>
          <w:kern w:val="0"/>
          <w:sz w:val="20"/>
          <w:szCs w:val="20"/>
        </w:rPr>
        <w:t>fft</w:t>
      </w:r>
      <w:proofErr w:type="spellEnd"/>
      <w:r w:rsidRPr="005A76E6">
        <w:rPr>
          <w:rFonts w:ascii="Courier New" w:hAnsi="Courier New" w:cs="宋体"/>
          <w:color w:val="808080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f3_fft = np.fft.fft2(f3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shiftcenter3 =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p.fft.fftshif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f3_fft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>log_fft3 = np.log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 xml:space="preserve">1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+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np.abs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shiftcenter3)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def </w:t>
      </w:r>
      <w:proofErr w:type="spellStart"/>
      <w:r w:rsidRPr="005A76E6">
        <w:rPr>
          <w:rFonts w:ascii="Courier New" w:hAnsi="Courier New" w:cs="宋体"/>
          <w:color w:val="FFC66D"/>
          <w:kern w:val="0"/>
          <w:sz w:val="20"/>
          <w:szCs w:val="20"/>
        </w:rPr>
        <w:t>first_question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: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figur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question1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ubplo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121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lastRenderedPageBreak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tl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f1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im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f1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cmap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gray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ubplo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122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tl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f1_fft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im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log_fft1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cmap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gray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ght_layou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def </w:t>
      </w:r>
      <w:proofErr w:type="spellStart"/>
      <w:r w:rsidRPr="005A76E6">
        <w:rPr>
          <w:rFonts w:ascii="Courier New" w:hAnsi="Courier New" w:cs="宋体"/>
          <w:color w:val="FFC66D"/>
          <w:kern w:val="0"/>
          <w:sz w:val="20"/>
          <w:szCs w:val="20"/>
        </w:rPr>
        <w:t>second_question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: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figur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question2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ubplo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221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tl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f1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im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f1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cmap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gray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ubplo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222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tl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f1_fft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im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log_fft1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cmap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gray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ubplo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223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tl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f2_fft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im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log_fft2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cmap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gray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ght_layou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def </w:t>
      </w:r>
      <w:proofErr w:type="spellStart"/>
      <w:r w:rsidRPr="005A76E6">
        <w:rPr>
          <w:rFonts w:ascii="Courier New" w:hAnsi="Courier New" w:cs="宋体"/>
          <w:color w:val="FFC66D"/>
          <w:kern w:val="0"/>
          <w:sz w:val="20"/>
          <w:szCs w:val="20"/>
        </w:rPr>
        <w:t>third_question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: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figur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question3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ubplo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221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tl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f1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im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f1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cmap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gray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ubplo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222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tl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f1_fft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im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log_fft1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cmap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gray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ubplo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223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tl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f2_fft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im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log_fft2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cmap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gray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ubplo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897BB"/>
          <w:kern w:val="0"/>
          <w:sz w:val="20"/>
          <w:szCs w:val="20"/>
        </w:rPr>
        <w:t>224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lastRenderedPageBreak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tle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f3_fft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im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log_fft3</w:t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, </w:t>
      </w:r>
      <w:proofErr w:type="spellStart"/>
      <w:r w:rsidRPr="005A76E6">
        <w:rPr>
          <w:rFonts w:ascii="Courier New" w:hAnsi="Courier New" w:cs="宋体"/>
          <w:color w:val="AA4926"/>
          <w:kern w:val="0"/>
          <w:sz w:val="20"/>
          <w:szCs w:val="20"/>
        </w:rPr>
        <w:t>cmap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=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gray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tight_layout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plt.show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</w:r>
      <w:r w:rsidRPr="005A76E6">
        <w:rPr>
          <w:rFonts w:ascii="Courier New" w:hAnsi="Courier New" w:cs="宋体"/>
          <w:color w:val="CC7832"/>
          <w:kern w:val="0"/>
          <w:sz w:val="20"/>
          <w:szCs w:val="20"/>
        </w:rPr>
        <w:t xml:space="preserve">if 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 xml:space="preserve">__name__ == </w:t>
      </w:r>
      <w:r w:rsidRPr="005A76E6">
        <w:rPr>
          <w:rFonts w:ascii="Courier New" w:hAnsi="Courier New" w:cs="宋体"/>
          <w:color w:val="6A8759"/>
          <w:kern w:val="0"/>
          <w:sz w:val="20"/>
          <w:szCs w:val="20"/>
        </w:rPr>
        <w:t>'__main__'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: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first_question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second_question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</w:t>
      </w:r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br/>
        <w:t xml:space="preserve">    </w:t>
      </w:r>
      <w:proofErr w:type="spellStart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third_question</w:t>
      </w:r>
      <w:proofErr w:type="spellEnd"/>
      <w:r w:rsidRPr="005A76E6">
        <w:rPr>
          <w:rFonts w:ascii="Courier New" w:hAnsi="Courier New" w:cs="宋体"/>
          <w:color w:val="A9B7C6"/>
          <w:kern w:val="0"/>
          <w:sz w:val="20"/>
          <w:szCs w:val="20"/>
        </w:rPr>
        <w:t>()</w:t>
      </w:r>
    </w:p>
    <w:p w14:paraId="344FAB97" w14:textId="25FCB7DC" w:rsidR="005A76E6" w:rsidRDefault="005A76E6" w:rsidP="005A76E6">
      <w:pPr>
        <w:spacing w:after="120"/>
        <w:ind w:left="480" w:hangingChars="200" w:hanging="480"/>
      </w:pPr>
    </w:p>
    <w:p w14:paraId="6B2634B5" w14:textId="29B0BD2B" w:rsidR="005A76E6" w:rsidRDefault="005A76E6" w:rsidP="005A76E6">
      <w:pPr>
        <w:spacing w:after="120"/>
      </w:pPr>
      <w:r>
        <w:rPr>
          <w:rFonts w:hint="eastAsia"/>
        </w:rPr>
        <w:t>第三题</w:t>
      </w:r>
      <w:r>
        <w:rPr>
          <w:rFonts w:hint="eastAsia"/>
        </w:rPr>
        <w:t>.</w:t>
      </w:r>
      <w:proofErr w:type="spellStart"/>
      <w:r>
        <w:t>py</w:t>
      </w:r>
      <w:proofErr w:type="spellEnd"/>
    </w:p>
    <w:p w14:paraId="5E9D9336" w14:textId="77777777" w:rsidR="008A5EA2" w:rsidRDefault="008A5EA2" w:rsidP="008A5EA2">
      <w:pPr>
        <w:pStyle w:val="HTML"/>
        <w:shd w:val="clear" w:color="auto" w:fill="2B2B2B"/>
        <w:rPr>
          <w:rFonts w:ascii="Courier New" w:hAnsi="Courier New" w:cs="Courier New"/>
          <w:color w:val="CC7832"/>
          <w:sz w:val="20"/>
          <w:szCs w:val="20"/>
        </w:rPr>
      </w:pPr>
    </w:p>
    <w:p w14:paraId="39CF77B6" w14:textId="1A9EF159" w:rsidR="008A5EA2" w:rsidRDefault="008A5EA2" w:rsidP="008A5EA2">
      <w:pPr>
        <w:pStyle w:val="HTML"/>
        <w:shd w:val="clear" w:color="auto" w:fill="2B2B2B"/>
        <w:rPr>
          <w:rFonts w:ascii="Courier New" w:hAnsi="Courier New" w:cs="Courier New"/>
          <w:color w:val="A9B7C6"/>
          <w:sz w:val="20"/>
          <w:szCs w:val="20"/>
        </w:rPr>
      </w:pPr>
      <w:r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r>
        <w:rPr>
          <w:rFonts w:ascii="Courier New" w:hAnsi="Courier New" w:cs="Courier New"/>
          <w:color w:val="A9B7C6"/>
          <w:sz w:val="20"/>
          <w:szCs w:val="20"/>
        </w:rPr>
        <w:t>cv2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ump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as </w:t>
      </w:r>
      <w:r>
        <w:rPr>
          <w:rFonts w:ascii="Courier New" w:hAnsi="Courier New" w:cs="Courier New"/>
          <w:color w:val="A9B7C6"/>
          <w:sz w:val="20"/>
          <w:szCs w:val="20"/>
        </w:rPr>
        <w:t>np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tplotlib.py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as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制作</w:t>
      </w:r>
      <w:proofErr w:type="gramStart"/>
      <w:r>
        <w:rPr>
          <w:rFonts w:cs="Courier New" w:hint="eastAsia"/>
          <w:color w:val="808080"/>
          <w:sz w:val="20"/>
          <w:szCs w:val="20"/>
        </w:rPr>
        <w:t>低通掩膜</w:t>
      </w:r>
      <w:proofErr w:type="gramEnd"/>
      <w:r>
        <w:rPr>
          <w:rFonts w:cs="Courier New" w:hint="eastAsia"/>
          <w:color w:val="808080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proofErr w:type="spellStart"/>
      <w:r>
        <w:rPr>
          <w:rFonts w:ascii="Courier New" w:hAnsi="Courier New" w:cs="Courier New"/>
          <w:color w:val="FFC66D"/>
          <w:sz w:val="20"/>
          <w:szCs w:val="20"/>
        </w:rPr>
        <w:t>make_lowpass_mask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age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col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6897BB"/>
          <w:sz w:val="20"/>
          <w:szCs w:val="20"/>
        </w:rPr>
        <w:t>4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row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6897BB"/>
          <w:sz w:val="20"/>
          <w:szCs w:val="20"/>
        </w:rPr>
        <w:t>40</w:t>
      </w:r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mask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zero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(</w:t>
      </w:r>
      <w:proofErr w:type="spellStart"/>
      <w:r>
        <w:rPr>
          <w:rFonts w:ascii="Courier New" w:hAnsi="Courier New" w:cs="Courier New"/>
          <w:color w:val="8888C6"/>
          <w:sz w:val="20"/>
          <w:szCs w:val="20"/>
        </w:rPr>
        <w:t>len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age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8888C6"/>
          <w:sz w:val="20"/>
          <w:szCs w:val="20"/>
        </w:rPr>
        <w:t>len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age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)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A4926"/>
          <w:sz w:val="20"/>
          <w:szCs w:val="20"/>
        </w:rPr>
        <w:t>dty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center = (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8888C6"/>
          <w:sz w:val="20"/>
          <w:szCs w:val="20"/>
        </w:rPr>
        <w:t>len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age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) 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8888C6"/>
          <w:sz w:val="20"/>
          <w:szCs w:val="20"/>
        </w:rPr>
        <w:t>len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age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) 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>)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mask[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center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 -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col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/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>: center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 +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col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/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CC7832"/>
          <w:sz w:val="20"/>
          <w:szCs w:val="20"/>
        </w:rPr>
        <w:t>,</w:t>
      </w:r>
      <w:r>
        <w:rPr>
          <w:rFonts w:ascii="Courier New" w:hAnsi="Courier New" w:cs="Courier New"/>
          <w:color w:val="CC7832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A9B7C6"/>
          <w:sz w:val="20"/>
          <w:szCs w:val="20"/>
        </w:rPr>
        <w:t>center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 -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row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/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>: center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 +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row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/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 =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6897BB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r>
        <w:rPr>
          <w:rFonts w:ascii="Courier New" w:hAnsi="Courier New" w:cs="Courier New"/>
          <w:color w:val="A9B7C6"/>
          <w:sz w:val="20"/>
          <w:szCs w:val="20"/>
        </w:rPr>
        <w:t>mask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制作高通掩膜</w:t>
      </w:r>
      <w:r>
        <w:rPr>
          <w:rFonts w:cs="Courier New" w:hint="eastAsia"/>
          <w:color w:val="808080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proofErr w:type="spellStart"/>
      <w:r>
        <w:rPr>
          <w:rFonts w:ascii="Courier New" w:hAnsi="Courier New" w:cs="Courier New"/>
          <w:color w:val="FFC66D"/>
          <w:sz w:val="20"/>
          <w:szCs w:val="20"/>
        </w:rPr>
        <w:t>make_highpass_mask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age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col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6897BB"/>
          <w:sz w:val="20"/>
          <w:szCs w:val="20"/>
        </w:rPr>
        <w:t>4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row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6897BB"/>
          <w:sz w:val="20"/>
          <w:szCs w:val="20"/>
        </w:rPr>
        <w:t>40</w:t>
      </w:r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mask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one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(</w:t>
      </w:r>
      <w:proofErr w:type="spellStart"/>
      <w:r>
        <w:rPr>
          <w:rFonts w:ascii="Courier New" w:hAnsi="Courier New" w:cs="Courier New"/>
          <w:color w:val="8888C6"/>
          <w:sz w:val="20"/>
          <w:szCs w:val="20"/>
        </w:rPr>
        <w:t>len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age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8888C6"/>
          <w:sz w:val="20"/>
          <w:szCs w:val="20"/>
        </w:rPr>
        <w:t>len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age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)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A4926"/>
          <w:sz w:val="20"/>
          <w:szCs w:val="20"/>
        </w:rPr>
        <w:t>dty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center = (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8888C6"/>
          <w:sz w:val="20"/>
          <w:szCs w:val="20"/>
        </w:rPr>
        <w:t>len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age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) 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8888C6"/>
          <w:sz w:val="20"/>
          <w:szCs w:val="20"/>
        </w:rPr>
        <w:t>len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age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) 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>)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mask[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center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 -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col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/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>: center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 +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col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/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CC7832"/>
          <w:sz w:val="20"/>
          <w:szCs w:val="20"/>
        </w:rPr>
        <w:t>,</w:t>
      </w:r>
      <w:r>
        <w:rPr>
          <w:rFonts w:ascii="Courier New" w:hAnsi="Courier New" w:cs="Courier New"/>
          <w:color w:val="CC7832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A9B7C6"/>
          <w:sz w:val="20"/>
          <w:szCs w:val="20"/>
        </w:rPr>
        <w:t>center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 -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row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/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>: center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 +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sk_row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/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 =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6897BB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r>
        <w:rPr>
          <w:rFonts w:ascii="Courier New" w:hAnsi="Courier New" w:cs="Courier New"/>
          <w:color w:val="A9B7C6"/>
          <w:sz w:val="20"/>
          <w:szCs w:val="20"/>
        </w:rPr>
        <w:t>mask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proofErr w:type="spellStart"/>
      <w:r>
        <w:rPr>
          <w:rFonts w:ascii="Courier New" w:hAnsi="Courier New" w:cs="Courier New"/>
          <w:color w:val="808080"/>
          <w:sz w:val="20"/>
          <w:szCs w:val="20"/>
        </w:rPr>
        <w:t>fft</w:t>
      </w:r>
      <w:proofErr w:type="spellEnd"/>
      <w:r>
        <w:rPr>
          <w:rFonts w:cs="Courier New" w:hint="eastAsia"/>
          <w:color w:val="808080"/>
          <w:sz w:val="20"/>
          <w:szCs w:val="20"/>
        </w:rPr>
        <w:t>，</w:t>
      </w:r>
      <w:proofErr w:type="gramStart"/>
      <w:r>
        <w:rPr>
          <w:rFonts w:cs="Courier New" w:hint="eastAsia"/>
          <w:color w:val="808080"/>
          <w:sz w:val="20"/>
          <w:szCs w:val="20"/>
        </w:rPr>
        <w:t>中心化</w:t>
      </w:r>
      <w:proofErr w:type="gramEnd"/>
      <w:r>
        <w:rPr>
          <w:rFonts w:cs="Courier New" w:hint="eastAsia"/>
          <w:color w:val="808080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proofErr w:type="spellStart"/>
      <w:r>
        <w:rPr>
          <w:rFonts w:ascii="Courier New" w:hAnsi="Courier New" w:cs="Courier New"/>
          <w:color w:val="FFC66D"/>
          <w:sz w:val="20"/>
          <w:szCs w:val="20"/>
        </w:rPr>
        <w:t>fshift_f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age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f = np.fft.fft2(image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fft.fft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f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lastRenderedPageBreak/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if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__name__ == </w:t>
      </w:r>
      <w:r>
        <w:rPr>
          <w:rFonts w:ascii="Courier New" w:hAnsi="Courier New" w:cs="Courier New"/>
          <w:color w:val="6A8759"/>
          <w:sz w:val="20"/>
          <w:szCs w:val="20"/>
        </w:rPr>
        <w:t>'__main__'</w:t>
      </w:r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读取</w:t>
      </w:r>
      <w:proofErr w:type="spellStart"/>
      <w:r>
        <w:rPr>
          <w:rFonts w:ascii="Courier New" w:hAnsi="Courier New" w:cs="Courier New"/>
          <w:color w:val="808080"/>
          <w:sz w:val="20"/>
          <w:szCs w:val="20"/>
        </w:rPr>
        <w:t>lena</w:t>
      </w:r>
      <w:proofErr w:type="spellEnd"/>
      <w:r>
        <w:rPr>
          <w:rFonts w:cs="Courier New" w:hint="eastAsia"/>
          <w:color w:val="808080"/>
          <w:sz w:val="20"/>
          <w:szCs w:val="20"/>
        </w:rPr>
        <w:t>图像，</w:t>
      </w:r>
      <w:proofErr w:type="spellStart"/>
      <w:r>
        <w:rPr>
          <w:rFonts w:ascii="Courier New" w:hAnsi="Courier New" w:cs="Courier New"/>
          <w:color w:val="808080"/>
          <w:sz w:val="20"/>
          <w:szCs w:val="20"/>
        </w:rPr>
        <w:t>fft</w:t>
      </w:r>
      <w:proofErr w:type="spellEnd"/>
      <w:r>
        <w:rPr>
          <w:rFonts w:ascii="Courier New" w:hAnsi="Courier New" w:cs="Courier New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imread(</w:t>
      </w:r>
      <w:r>
        <w:rPr>
          <w:rFonts w:ascii="Courier New" w:hAnsi="Courier New" w:cs="Courier New"/>
          <w:color w:val="6A8759"/>
          <w:sz w:val="20"/>
          <w:szCs w:val="20"/>
        </w:rPr>
        <w:t>'lena.jpg'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fshift_f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fshift_f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np.log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ab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低</w:t>
      </w:r>
      <w:proofErr w:type="gramStart"/>
      <w:r>
        <w:rPr>
          <w:rFonts w:cs="Courier New" w:hint="eastAsia"/>
          <w:color w:val="808080"/>
          <w:sz w:val="20"/>
          <w:szCs w:val="20"/>
        </w:rPr>
        <w:t>通处理</w:t>
      </w:r>
      <w:proofErr w:type="gramEnd"/>
      <w:r>
        <w:rPr>
          <w:rFonts w:cs="Courier New" w:hint="eastAsia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owpass_mask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ke_lowpass_mask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5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50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owpass_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owpass_mask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*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owpass_fshift_f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np.log(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1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+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ab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owpass_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lowpas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fft.ifft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owpass_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lowpas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np.fft.ifft2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lowpas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lowpas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ab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lowpas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高通处理</w:t>
      </w:r>
      <w:r>
        <w:rPr>
          <w:rFonts w:cs="Courier New" w:hint="eastAsia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highpass_mask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ke_highpass_mask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6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60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highpass_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highpass_mask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*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highpass_fshift_f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np.log(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1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+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ab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highpass_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highpas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fft.ifft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highpass_fshif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highpas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np.fft.ifft2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highpas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highpas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ab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highpas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绘制</w:t>
      </w:r>
      <w:r>
        <w:rPr>
          <w:rFonts w:cs="Courier New" w:hint="eastAsia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figur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work3'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A4926"/>
          <w:sz w:val="20"/>
          <w:szCs w:val="20"/>
        </w:rPr>
        <w:t>figsiz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(</w:t>
      </w:r>
      <w:r>
        <w:rPr>
          <w:rFonts w:ascii="Courier New" w:hAnsi="Courier New" w:cs="Courier New"/>
          <w:color w:val="6897BB"/>
          <w:sz w:val="20"/>
          <w:szCs w:val="20"/>
        </w:rPr>
        <w:t>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5</w:t>
      </w:r>
      <w:r>
        <w:rPr>
          <w:rFonts w:ascii="Courier New" w:hAnsi="Courier New" w:cs="Courier New"/>
          <w:color w:val="A9B7C6"/>
          <w:sz w:val="20"/>
          <w:szCs w:val="20"/>
        </w:rPr>
        <w:t>)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321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original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322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fshift_fft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img_fft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323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lowpass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lowpass_img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324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owpass_fshift_fft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lowpass_fft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325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highpass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lowpass_img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326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highpass_fshift_fft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lowpass_fft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ght_layou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)</w:t>
      </w:r>
    </w:p>
    <w:p w14:paraId="7C55E579" w14:textId="5E255B14" w:rsidR="005A76E6" w:rsidRDefault="005A76E6" w:rsidP="005A76E6">
      <w:pPr>
        <w:spacing w:after="120"/>
      </w:pPr>
    </w:p>
    <w:p w14:paraId="5A23EDA6" w14:textId="67695804" w:rsidR="008A5EA2" w:rsidRDefault="008A5EA2" w:rsidP="005A76E6">
      <w:pPr>
        <w:spacing w:after="120"/>
      </w:pPr>
      <w:r>
        <w:rPr>
          <w:rFonts w:hint="eastAsia"/>
        </w:rPr>
        <w:t>第四题</w:t>
      </w:r>
      <w:r>
        <w:rPr>
          <w:rFonts w:hint="eastAsia"/>
        </w:rPr>
        <w:t>.</w:t>
      </w:r>
      <w:proofErr w:type="spellStart"/>
      <w:r>
        <w:t>py</w:t>
      </w:r>
      <w:proofErr w:type="spellEnd"/>
    </w:p>
    <w:p w14:paraId="7CF930CA" w14:textId="77777777" w:rsidR="008A5EA2" w:rsidRDefault="008A5EA2" w:rsidP="008A5EA2">
      <w:pPr>
        <w:pStyle w:val="HTML"/>
        <w:shd w:val="clear" w:color="auto" w:fill="2B2B2B"/>
        <w:rPr>
          <w:rFonts w:ascii="Courier New" w:hAnsi="Courier New" w:cs="Courier New"/>
          <w:color w:val="CC7832"/>
          <w:sz w:val="20"/>
          <w:szCs w:val="20"/>
        </w:rPr>
      </w:pPr>
    </w:p>
    <w:p w14:paraId="713DB687" w14:textId="752A9092" w:rsidR="008A5EA2" w:rsidRDefault="008A5EA2" w:rsidP="008A5EA2">
      <w:pPr>
        <w:pStyle w:val="HTML"/>
        <w:shd w:val="clear" w:color="auto" w:fill="2B2B2B"/>
        <w:rPr>
          <w:rFonts w:ascii="Courier New" w:hAnsi="Courier New" w:cs="Courier New"/>
          <w:color w:val="A9B7C6"/>
          <w:sz w:val="20"/>
          <w:szCs w:val="20"/>
        </w:rPr>
      </w:pPr>
      <w:r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r>
        <w:rPr>
          <w:rFonts w:ascii="Courier New" w:hAnsi="Courier New" w:cs="Courier New"/>
          <w:color w:val="A9B7C6"/>
          <w:sz w:val="20"/>
          <w:szCs w:val="20"/>
        </w:rPr>
        <w:t>cv2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ump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as </w:t>
      </w:r>
      <w:r>
        <w:rPr>
          <w:rFonts w:ascii="Courier New" w:hAnsi="Courier New" w:cs="Courier New"/>
          <w:color w:val="A9B7C6"/>
          <w:sz w:val="20"/>
          <w:szCs w:val="20"/>
        </w:rPr>
        <w:t>np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lastRenderedPageBreak/>
        <w:t xml:space="preserve">import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tplotlib.py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as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proofErr w:type="spellStart"/>
      <w:r>
        <w:rPr>
          <w:rFonts w:ascii="Courier New" w:hAnsi="Courier New" w:cs="Courier New"/>
          <w:color w:val="FFC66D"/>
          <w:sz w:val="20"/>
          <w:szCs w:val="20"/>
        </w:rPr>
        <w:t>plot_grayH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Hist</w:t>
      </w:r>
      <w:r>
        <w:rPr>
          <w:rFonts w:ascii="Courier New" w:hAnsi="Courier New" w:cs="Courier New"/>
          <w:color w:val="CC7832"/>
          <w:sz w:val="20"/>
          <w:szCs w:val="20"/>
        </w:rPr>
        <w:t>,</w:t>
      </w:r>
      <w:r>
        <w:rPr>
          <w:rFonts w:ascii="Courier New" w:hAnsi="Courier New" w:cs="Courier New"/>
          <w:color w:val="A9B7C6"/>
          <w:sz w:val="20"/>
          <w:szCs w:val="20"/>
        </w:rPr>
        <w:t>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8888C6"/>
          <w:sz w:val="20"/>
          <w:szCs w:val="20"/>
        </w:rPr>
        <w:t>range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256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Hist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r'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A4926"/>
          <w:sz w:val="20"/>
          <w:szCs w:val="20"/>
        </w:rPr>
        <w:t>linewidth</w:t>
      </w:r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6897BB"/>
          <w:sz w:val="20"/>
          <w:szCs w:val="20"/>
        </w:rPr>
        <w:t>1.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A4926"/>
          <w:sz w:val="20"/>
          <w:szCs w:val="20"/>
        </w:rPr>
        <w:t>c</w:t>
      </w:r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6A8759"/>
          <w:sz w:val="20"/>
          <w:szCs w:val="20"/>
        </w:rPr>
        <w:t>'red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y_maxValu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max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H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axi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25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y_maxValu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]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title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xlabel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"gray Level"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ylabel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"Number Of Pixels"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r>
        <w:rPr>
          <w:rFonts w:ascii="Courier New" w:hAnsi="Courier New" w:cs="Courier New"/>
          <w:color w:val="FFC66D"/>
          <w:sz w:val="20"/>
          <w:szCs w:val="20"/>
        </w:rPr>
        <w:t>gray_l8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_l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1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3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6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8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ayer_length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256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// </w:t>
      </w:r>
      <w:r>
        <w:rPr>
          <w:rFonts w:ascii="Courier New" w:hAnsi="Courier New" w:cs="Courier New"/>
          <w:color w:val="6897BB"/>
          <w:sz w:val="20"/>
          <w:szCs w:val="20"/>
        </w:rPr>
        <w:t>8</w:t>
      </w:r>
      <w:r>
        <w:rPr>
          <w:rFonts w:ascii="Courier New" w:hAnsi="Courier New" w:cs="Courier New"/>
          <w:color w:val="6897BB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A9B7C6"/>
          <w:sz w:val="20"/>
          <w:szCs w:val="20"/>
        </w:rPr>
        <w:t>h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w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.sha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.sha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for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in </w:t>
      </w:r>
      <w:r>
        <w:rPr>
          <w:rFonts w:ascii="Courier New" w:hAnsi="Courier New" w:cs="Courier New"/>
          <w:color w:val="8888C6"/>
          <w:sz w:val="20"/>
          <w:szCs w:val="20"/>
        </w:rPr>
        <w:t>range</w:t>
      </w:r>
      <w:r>
        <w:rPr>
          <w:rFonts w:ascii="Courier New" w:hAnsi="Courier New" w:cs="Courier New"/>
          <w:color w:val="A9B7C6"/>
          <w:sz w:val="20"/>
          <w:szCs w:val="20"/>
        </w:rPr>
        <w:t>(h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for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j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in </w:t>
      </w:r>
      <w:r>
        <w:rPr>
          <w:rFonts w:ascii="Courier New" w:hAnsi="Courier New" w:cs="Courier New"/>
          <w:color w:val="8888C6"/>
          <w:sz w:val="20"/>
          <w:szCs w:val="20"/>
        </w:rPr>
        <w:t>range</w:t>
      </w:r>
      <w:r>
        <w:rPr>
          <w:rFonts w:ascii="Courier New" w:hAnsi="Courier New" w:cs="Courier New"/>
          <w:color w:val="A9B7C6"/>
          <w:sz w:val="20"/>
          <w:szCs w:val="20"/>
        </w:rPr>
        <w:t>(w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if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&lt;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ayer_length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= 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255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_l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hAnsi="Courier New" w:cs="Courier New"/>
          <w:color w:val="CC7832"/>
          <w:sz w:val="20"/>
          <w:szCs w:val="20"/>
        </w:rPr>
        <w:t>elif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&lt;=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ayer_length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= 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255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_l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hAnsi="Courier New" w:cs="Courier New"/>
          <w:color w:val="CC7832"/>
          <w:sz w:val="20"/>
          <w:szCs w:val="20"/>
        </w:rPr>
        <w:t>elif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&lt;= </w:t>
      </w:r>
      <w:r>
        <w:rPr>
          <w:rFonts w:ascii="Courier New" w:hAnsi="Courier New" w:cs="Courier New"/>
          <w:color w:val="6897BB"/>
          <w:sz w:val="20"/>
          <w:szCs w:val="20"/>
        </w:rPr>
        <w:t>3</w:t>
      </w:r>
      <w:r>
        <w:rPr>
          <w:rFonts w:ascii="Courier New" w:hAnsi="Courier New" w:cs="Courier New"/>
          <w:color w:val="A9B7C6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ayer_length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= 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255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_l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hAnsi="Courier New" w:cs="Courier New"/>
          <w:color w:val="CC7832"/>
          <w:sz w:val="20"/>
          <w:szCs w:val="20"/>
        </w:rPr>
        <w:t>elif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&lt;= </w:t>
      </w:r>
      <w:r>
        <w:rPr>
          <w:rFonts w:ascii="Courier New" w:hAnsi="Courier New" w:cs="Courier New"/>
          <w:color w:val="6897BB"/>
          <w:sz w:val="20"/>
          <w:szCs w:val="20"/>
        </w:rPr>
        <w:t>4</w:t>
      </w:r>
      <w:r>
        <w:rPr>
          <w:rFonts w:ascii="Courier New" w:hAnsi="Courier New" w:cs="Courier New"/>
          <w:color w:val="A9B7C6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ayer_length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= 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255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_l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3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hAnsi="Courier New" w:cs="Courier New"/>
          <w:color w:val="CC7832"/>
          <w:sz w:val="20"/>
          <w:szCs w:val="20"/>
        </w:rPr>
        <w:t>elif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&lt;= </w:t>
      </w:r>
      <w:r>
        <w:rPr>
          <w:rFonts w:ascii="Courier New" w:hAnsi="Courier New" w:cs="Courier New"/>
          <w:color w:val="6897BB"/>
          <w:sz w:val="20"/>
          <w:szCs w:val="20"/>
        </w:rPr>
        <w:t>5</w:t>
      </w:r>
      <w:r>
        <w:rPr>
          <w:rFonts w:ascii="Courier New" w:hAnsi="Courier New" w:cs="Courier New"/>
          <w:color w:val="A9B7C6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ayer_length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= 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255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_l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4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hAnsi="Courier New" w:cs="Courier New"/>
          <w:color w:val="CC7832"/>
          <w:sz w:val="20"/>
          <w:szCs w:val="20"/>
        </w:rPr>
        <w:t>elif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&lt;= </w:t>
      </w:r>
      <w:r>
        <w:rPr>
          <w:rFonts w:ascii="Courier New" w:hAnsi="Courier New" w:cs="Courier New"/>
          <w:color w:val="6897BB"/>
          <w:sz w:val="20"/>
          <w:szCs w:val="20"/>
        </w:rPr>
        <w:t>6</w:t>
      </w:r>
      <w:r>
        <w:rPr>
          <w:rFonts w:ascii="Courier New" w:hAnsi="Courier New" w:cs="Courier New"/>
          <w:color w:val="A9B7C6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ayer_length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= 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255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_l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5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hAnsi="Courier New" w:cs="Courier New"/>
          <w:color w:val="CC7832"/>
          <w:sz w:val="20"/>
          <w:szCs w:val="20"/>
        </w:rPr>
        <w:t>elif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&lt;= </w:t>
      </w:r>
      <w:r>
        <w:rPr>
          <w:rFonts w:ascii="Courier New" w:hAnsi="Courier New" w:cs="Courier New"/>
          <w:color w:val="6897BB"/>
          <w:sz w:val="20"/>
          <w:szCs w:val="20"/>
        </w:rPr>
        <w:t>7</w:t>
      </w:r>
      <w:r>
        <w:rPr>
          <w:rFonts w:ascii="Courier New" w:hAnsi="Courier New" w:cs="Courier New"/>
          <w:color w:val="A9B7C6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ayer_length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= 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255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_l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6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hAnsi="Courier New" w:cs="Courier New"/>
          <w:color w:val="CC7832"/>
          <w:sz w:val="20"/>
          <w:szCs w:val="20"/>
        </w:rPr>
        <w:t>elif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&lt;= </w:t>
      </w:r>
      <w:r>
        <w:rPr>
          <w:rFonts w:ascii="Courier New" w:hAnsi="Courier New" w:cs="Courier New"/>
          <w:color w:val="6897BB"/>
          <w:sz w:val="20"/>
          <w:szCs w:val="20"/>
        </w:rPr>
        <w:t>8</w:t>
      </w:r>
      <w:r>
        <w:rPr>
          <w:rFonts w:ascii="Courier New" w:hAnsi="Courier New" w:cs="Courier New"/>
          <w:color w:val="A9B7C6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ayer_length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[j] = 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255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ray_l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7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proofErr w:type="spellStart"/>
      <w:r>
        <w:rPr>
          <w:rFonts w:ascii="Courier New" w:hAnsi="Courier New" w:cs="Courier New"/>
          <w:color w:val="FFC66D"/>
          <w:sz w:val="20"/>
          <w:szCs w:val="20"/>
        </w:rPr>
        <w:t>gaussian_nois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mean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sigma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将图片灰度标准化</w:t>
      </w:r>
      <w:r>
        <w:rPr>
          <w:rFonts w:cs="Courier New" w:hint="eastAsia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/ </w:t>
      </w:r>
      <w:r>
        <w:rPr>
          <w:rFonts w:ascii="Courier New" w:hAnsi="Courier New" w:cs="Courier New"/>
          <w:color w:val="6897BB"/>
          <w:sz w:val="20"/>
          <w:szCs w:val="20"/>
        </w:rPr>
        <w:t>255</w:t>
      </w:r>
      <w:r>
        <w:rPr>
          <w:rFonts w:ascii="Courier New" w:hAnsi="Courier New" w:cs="Courier New"/>
          <w:color w:val="6897BB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产生高斯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 noise</w:t>
      </w:r>
      <w:r>
        <w:rPr>
          <w:rFonts w:ascii="Courier New" w:hAnsi="Courier New" w:cs="Courier New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ois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random.normal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mean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sigma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.sha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将噪声和图片叠加</w:t>
      </w:r>
      <w:r>
        <w:rPr>
          <w:rFonts w:cs="Courier New" w:hint="eastAsia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aussian_ou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+ noise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lastRenderedPageBreak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将超过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 1 </w:t>
      </w:r>
      <w:r>
        <w:rPr>
          <w:rFonts w:cs="Courier New" w:hint="eastAsia"/>
          <w:color w:val="808080"/>
          <w:sz w:val="20"/>
          <w:szCs w:val="20"/>
        </w:rPr>
        <w:t>的置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 1</w:t>
      </w:r>
      <w:r>
        <w:rPr>
          <w:rFonts w:cs="Courier New" w:hint="eastAsia"/>
          <w:color w:val="808080"/>
          <w:sz w:val="20"/>
          <w:szCs w:val="20"/>
        </w:rPr>
        <w:t>，低于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 0 </w:t>
      </w:r>
      <w:r>
        <w:rPr>
          <w:rFonts w:cs="Courier New" w:hint="eastAsia"/>
          <w:color w:val="808080"/>
          <w:sz w:val="20"/>
          <w:szCs w:val="20"/>
        </w:rPr>
        <w:t>的置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 0</w:t>
      </w:r>
      <w:r>
        <w:rPr>
          <w:rFonts w:ascii="Courier New" w:hAnsi="Courier New" w:cs="Courier New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aussian_ou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clip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aussian_out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将图片灰度范围的恢复为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 0-255</w:t>
      </w:r>
      <w:r>
        <w:rPr>
          <w:rFonts w:ascii="Courier New" w:hAnsi="Courier New" w:cs="Courier New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aussian_ou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np.uint8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aussian_ou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*</w:t>
      </w:r>
      <w:r>
        <w:rPr>
          <w:rFonts w:ascii="Courier New" w:hAnsi="Courier New" w:cs="Courier New"/>
          <w:color w:val="6897BB"/>
          <w:sz w:val="20"/>
          <w:szCs w:val="20"/>
        </w:rPr>
        <w:t>255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将噪声范围搞为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 0-255</w:t>
      </w:r>
      <w:r>
        <w:rPr>
          <w:rFonts w:ascii="Courier New" w:hAnsi="Courier New" w:cs="Courier New"/>
          <w:color w:val="808080"/>
          <w:sz w:val="20"/>
          <w:szCs w:val="20"/>
        </w:rPr>
        <w:br/>
        <w:t xml:space="preserve">    # noise = np.uint8(noise*255)</w:t>
      </w:r>
      <w:r>
        <w:rPr>
          <w:rFonts w:ascii="Courier New" w:hAnsi="Courier New" w:cs="Courier New"/>
          <w:color w:val="808080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aussian_out</w:t>
      </w:r>
      <w:proofErr w:type="spellEnd"/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这里也会返回噪声，注意返回值</w:t>
      </w:r>
      <w:r>
        <w:rPr>
          <w:rFonts w:cs="Courier New" w:hint="eastAsia"/>
          <w:color w:val="808080"/>
          <w:sz w:val="20"/>
          <w:szCs w:val="20"/>
        </w:rPr>
        <w:br/>
      </w:r>
      <w:r>
        <w:rPr>
          <w:rFonts w:cs="Courier New" w:hint="eastAsia"/>
          <w:color w:val="808080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r>
        <w:rPr>
          <w:rFonts w:ascii="Courier New" w:hAnsi="Courier New" w:cs="Courier New"/>
          <w:color w:val="FFC66D"/>
          <w:sz w:val="20"/>
          <w:szCs w:val="20"/>
        </w:rPr>
        <w:t>blur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h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w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.sha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.sha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for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in </w:t>
      </w:r>
      <w:r>
        <w:rPr>
          <w:rFonts w:ascii="Courier New" w:hAnsi="Courier New" w:cs="Courier New"/>
          <w:color w:val="8888C6"/>
          <w:sz w:val="20"/>
          <w:szCs w:val="20"/>
        </w:rPr>
        <w:t>range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h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for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j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in </w:t>
      </w:r>
      <w:r>
        <w:rPr>
          <w:rFonts w:ascii="Courier New" w:hAnsi="Courier New" w:cs="Courier New"/>
          <w:color w:val="8888C6"/>
          <w:sz w:val="20"/>
          <w:szCs w:val="20"/>
        </w:rPr>
        <w:t>range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w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][j] = (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][j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) + 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][j+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) + 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i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[j]) + 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i+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][j])) // </w:t>
      </w:r>
      <w:r>
        <w:rPr>
          <w:rFonts w:ascii="Courier New" w:hAnsi="Courier New" w:cs="Courier New"/>
          <w:color w:val="6897BB"/>
          <w:sz w:val="20"/>
          <w:szCs w:val="20"/>
        </w:rPr>
        <w:t>4</w:t>
      </w:r>
      <w:r>
        <w:rPr>
          <w:rFonts w:ascii="Courier New" w:hAnsi="Courier New" w:cs="Courier New"/>
          <w:color w:val="6897BB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>img1 = cv2.imread(</w:t>
      </w:r>
      <w:r>
        <w:rPr>
          <w:rFonts w:ascii="Courier New" w:hAnsi="Courier New" w:cs="Courier New"/>
          <w:color w:val="6A8759"/>
          <w:sz w:val="20"/>
          <w:szCs w:val="20"/>
        </w:rPr>
        <w:t>'./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pollen.tif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>img1 = cv2.cvtColor(img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OLOR_BGR2GRAY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imshow(</w:t>
      </w:r>
      <w:r>
        <w:rPr>
          <w:rFonts w:ascii="Courier New" w:hAnsi="Courier New" w:cs="Courier New"/>
          <w:color w:val="6A8759"/>
          <w:sz w:val="20"/>
          <w:szCs w:val="20"/>
        </w:rPr>
        <w:t>'original'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img1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waitKey()</w:t>
      </w:r>
      <w:r>
        <w:rPr>
          <w:rFonts w:ascii="Courier New" w:hAnsi="Courier New" w:cs="Courier New"/>
          <w:color w:val="A9B7C6"/>
          <w:sz w:val="20"/>
          <w:szCs w:val="20"/>
        </w:rPr>
        <w:br/>
        <w:t>grayHist1 = cv2.calcHist([img1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None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256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256</w:t>
      </w:r>
      <w:r>
        <w:rPr>
          <w:rFonts w:ascii="Courier New" w:hAnsi="Courier New" w:cs="Courier New"/>
          <w:color w:val="A9B7C6"/>
          <w:sz w:val="20"/>
          <w:szCs w:val="20"/>
        </w:rPr>
        <w:t>]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直方图均衡化</w:t>
      </w:r>
      <w:r>
        <w:rPr>
          <w:rFonts w:cs="Courier New" w:hint="eastAsia"/>
          <w:color w:val="808080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t>img2 = cv2.equalizeHist(img1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imshow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equalizeHist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img2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waitKey()</w:t>
      </w:r>
      <w:r>
        <w:rPr>
          <w:rFonts w:ascii="Courier New" w:hAnsi="Courier New" w:cs="Courier New"/>
          <w:color w:val="A9B7C6"/>
          <w:sz w:val="20"/>
          <w:szCs w:val="20"/>
        </w:rPr>
        <w:br/>
        <w:t>grayHist2 = cv2.calcHist([img2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None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256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256</w:t>
      </w:r>
      <w:r>
        <w:rPr>
          <w:rFonts w:ascii="Courier New" w:hAnsi="Courier New" w:cs="Courier New"/>
          <w:color w:val="A9B7C6"/>
          <w:sz w:val="20"/>
          <w:szCs w:val="20"/>
        </w:rPr>
        <w:t>]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808080"/>
          <w:sz w:val="20"/>
          <w:szCs w:val="20"/>
        </w:rPr>
        <w:t># L8</w:t>
      </w:r>
      <w:r>
        <w:rPr>
          <w:rFonts w:cs="Courier New" w:hint="eastAsia"/>
          <w:color w:val="808080"/>
          <w:sz w:val="20"/>
          <w:szCs w:val="20"/>
        </w:rPr>
        <w:t>灰度级</w:t>
      </w:r>
      <w:r>
        <w:rPr>
          <w:rFonts w:cs="Courier New" w:hint="eastAsia"/>
          <w:color w:val="808080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t>img3 = gray_l8(img2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imshow(</w:t>
      </w:r>
      <w:r>
        <w:rPr>
          <w:rFonts w:ascii="Courier New" w:hAnsi="Courier New" w:cs="Courier New"/>
          <w:color w:val="6A8759"/>
          <w:sz w:val="20"/>
          <w:szCs w:val="20"/>
        </w:rPr>
        <w:t>'gray_L8'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img3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waitKey()</w:t>
      </w:r>
      <w:r>
        <w:rPr>
          <w:rFonts w:ascii="Courier New" w:hAnsi="Courier New" w:cs="Courier New"/>
          <w:color w:val="A9B7C6"/>
          <w:sz w:val="20"/>
          <w:szCs w:val="20"/>
        </w:rPr>
        <w:br/>
        <w:t>grayHist3 = cv2.calcHist([img3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None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256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256</w:t>
      </w:r>
      <w:r>
        <w:rPr>
          <w:rFonts w:ascii="Courier New" w:hAnsi="Courier New" w:cs="Courier New"/>
          <w:color w:val="A9B7C6"/>
          <w:sz w:val="20"/>
          <w:szCs w:val="20"/>
        </w:rPr>
        <w:t>]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添加高斯噪声</w:t>
      </w:r>
      <w:r>
        <w:rPr>
          <w:rFonts w:cs="Courier New" w:hint="eastAsia"/>
          <w:color w:val="808080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nois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gaussian_nois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img2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2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imshow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gaussian_noise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nois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waitKey(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808080"/>
          <w:sz w:val="20"/>
          <w:szCs w:val="20"/>
        </w:rPr>
        <w:t># 4</w:t>
      </w:r>
      <w:r>
        <w:rPr>
          <w:rFonts w:cs="Courier New" w:hint="eastAsia"/>
          <w:color w:val="808080"/>
          <w:sz w:val="20"/>
          <w:szCs w:val="20"/>
        </w:rPr>
        <w:t>邻域平均法</w:t>
      </w:r>
      <w:r>
        <w:rPr>
          <w:rFonts w:cs="Courier New" w:hint="eastAsia"/>
          <w:color w:val="808080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t>img_4blur = blur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nois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imshow(</w:t>
      </w:r>
      <w:r>
        <w:rPr>
          <w:rFonts w:ascii="Courier New" w:hAnsi="Courier New" w:cs="Courier New"/>
          <w:color w:val="6A8759"/>
          <w:sz w:val="20"/>
          <w:szCs w:val="20"/>
        </w:rPr>
        <w:t>'4-blur'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img_4blur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waitKey(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lastRenderedPageBreak/>
        <w:br/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中值滤波</w:t>
      </w:r>
      <w:r>
        <w:rPr>
          <w:rFonts w:cs="Courier New" w:hint="eastAsia"/>
          <w:color w:val="808080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medianblur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medianBlur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noise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3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imshow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medianblur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medianblur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waitKey(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figur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A4926"/>
          <w:sz w:val="20"/>
          <w:szCs w:val="20"/>
        </w:rPr>
        <w:t>figsiz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(</w:t>
      </w:r>
      <w:r>
        <w:rPr>
          <w:rFonts w:ascii="Courier New" w:hAnsi="Courier New" w:cs="Courier New"/>
          <w:color w:val="6897BB"/>
          <w:sz w:val="20"/>
          <w:szCs w:val="20"/>
        </w:rPr>
        <w:t>1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5</w:t>
      </w:r>
      <w:r>
        <w:rPr>
          <w:rFonts w:ascii="Courier New" w:hAnsi="Courier New" w:cs="Courier New"/>
          <w:color w:val="A9B7C6"/>
          <w:sz w:val="20"/>
          <w:szCs w:val="20"/>
        </w:rPr>
        <w:t>)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131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ot_grayH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grayHist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original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132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ot_grayH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grayHist2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equalizeHist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133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ot_grayHi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grayHist3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_L8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ght_layou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)</w:t>
      </w:r>
    </w:p>
    <w:p w14:paraId="4F628C43" w14:textId="7ED1AA0B" w:rsidR="008A5EA2" w:rsidRDefault="008A5EA2" w:rsidP="005A76E6">
      <w:pPr>
        <w:spacing w:after="120"/>
      </w:pPr>
    </w:p>
    <w:p w14:paraId="4C756128" w14:textId="756884A9" w:rsidR="008A5EA2" w:rsidRDefault="008A5EA2" w:rsidP="005A76E6">
      <w:pPr>
        <w:spacing w:after="120"/>
      </w:pPr>
      <w:r>
        <w:rPr>
          <w:rFonts w:hint="eastAsia"/>
        </w:rPr>
        <w:t>第五题</w:t>
      </w:r>
      <w:r>
        <w:rPr>
          <w:rFonts w:hint="eastAsia"/>
        </w:rPr>
        <w:t>.</w:t>
      </w:r>
      <w:proofErr w:type="spellStart"/>
      <w:r>
        <w:t>py</w:t>
      </w:r>
      <w:proofErr w:type="spellEnd"/>
    </w:p>
    <w:p w14:paraId="7C79813C" w14:textId="77777777" w:rsidR="008A5EA2" w:rsidRDefault="008A5EA2" w:rsidP="008A5EA2">
      <w:pPr>
        <w:pStyle w:val="HTML"/>
        <w:shd w:val="clear" w:color="auto" w:fill="2B2B2B"/>
        <w:spacing w:after="240"/>
        <w:rPr>
          <w:rFonts w:ascii="Courier New" w:hAnsi="Courier New" w:cs="Courier New"/>
          <w:color w:val="CC7832"/>
          <w:sz w:val="20"/>
          <w:szCs w:val="20"/>
        </w:rPr>
      </w:pPr>
    </w:p>
    <w:p w14:paraId="324A0BC8" w14:textId="4B9A609F" w:rsidR="008A5EA2" w:rsidRDefault="008A5EA2" w:rsidP="008A5EA2">
      <w:pPr>
        <w:pStyle w:val="HTML"/>
        <w:shd w:val="clear" w:color="auto" w:fill="2B2B2B"/>
        <w:spacing w:after="240"/>
        <w:rPr>
          <w:rFonts w:ascii="Courier New" w:hAnsi="Courier New" w:cs="Courier New"/>
          <w:color w:val="A9B7C6"/>
          <w:sz w:val="20"/>
          <w:szCs w:val="20"/>
        </w:rPr>
      </w:pPr>
      <w:r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r>
        <w:rPr>
          <w:rFonts w:ascii="Courier New" w:hAnsi="Courier New" w:cs="Courier New"/>
          <w:color w:val="A9B7C6"/>
          <w:sz w:val="20"/>
          <w:szCs w:val="20"/>
        </w:rPr>
        <w:t>cv2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ump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as </w:t>
      </w:r>
      <w:r>
        <w:rPr>
          <w:rFonts w:ascii="Courier New" w:hAnsi="Courier New" w:cs="Courier New"/>
          <w:color w:val="A9B7C6"/>
          <w:sz w:val="20"/>
          <w:szCs w:val="20"/>
        </w:rPr>
        <w:t>np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tplotlib.py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as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proofErr w:type="spellStart"/>
      <w:r>
        <w:rPr>
          <w:rFonts w:ascii="Courier New" w:hAnsi="Courier New" w:cs="Courier New"/>
          <w:color w:val="FFC66D"/>
          <w:sz w:val="20"/>
          <w:szCs w:val="20"/>
        </w:rPr>
        <w:t>laplacian_shar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_siz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6897BB"/>
          <w:sz w:val="20"/>
          <w:szCs w:val="20"/>
        </w:rPr>
        <w:t>3</w:t>
      </w:r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h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w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.sha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.sha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pad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_siz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// </w:t>
      </w:r>
      <w:r>
        <w:rPr>
          <w:rFonts w:ascii="Courier New" w:hAnsi="Courier New" w:cs="Courier New"/>
          <w:color w:val="6897BB"/>
          <w:sz w:val="20"/>
          <w:szCs w:val="20"/>
        </w:rPr>
        <w:t>2</w:t>
      </w:r>
      <w:r>
        <w:rPr>
          <w:rFonts w:ascii="Courier New" w:hAnsi="Courier New" w:cs="Courier New"/>
          <w:color w:val="6897BB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out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zero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((h + 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2 </w:t>
      </w:r>
      <w:r>
        <w:rPr>
          <w:rFonts w:ascii="Courier New" w:hAnsi="Courier New" w:cs="Courier New"/>
          <w:color w:val="A9B7C6"/>
          <w:sz w:val="20"/>
          <w:szCs w:val="20"/>
        </w:rPr>
        <w:t>* pad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w + </w:t>
      </w:r>
      <w:r>
        <w:rPr>
          <w:rFonts w:ascii="Courier New" w:hAnsi="Courier New" w:cs="Courier New"/>
          <w:color w:val="6897BB"/>
          <w:sz w:val="20"/>
          <w:szCs w:val="20"/>
        </w:rPr>
        <w:t xml:space="preserve">2 </w:t>
      </w:r>
      <w:r>
        <w:rPr>
          <w:rFonts w:ascii="Courier New" w:hAnsi="Courier New" w:cs="Courier New"/>
          <w:color w:val="A9B7C6"/>
          <w:sz w:val="20"/>
          <w:szCs w:val="20"/>
        </w:rPr>
        <w:t>* pad)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A4926"/>
          <w:sz w:val="20"/>
          <w:szCs w:val="20"/>
        </w:rPr>
        <w:t>dty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floa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out[pad: h + pad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pad: w + pad]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.cop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).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sty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floa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tmp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out.cop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K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arra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[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[</w:t>
      </w:r>
      <w:r>
        <w:rPr>
          <w:rFonts w:ascii="Courier New" w:hAnsi="Courier New" w:cs="Courier New"/>
          <w:color w:val="6897BB"/>
          <w:sz w:val="20"/>
          <w:szCs w:val="20"/>
        </w:rPr>
        <w:t>0.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.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>,</w:t>
      </w:r>
      <w:r>
        <w:rPr>
          <w:rFonts w:ascii="Courier New" w:hAnsi="Courier New" w:cs="Courier New"/>
          <w:color w:val="CC7832"/>
          <w:sz w:val="20"/>
          <w:szCs w:val="20"/>
        </w:rPr>
        <w:br/>
        <w:t xml:space="preserve">       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1.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-</w:t>
      </w:r>
      <w:r>
        <w:rPr>
          <w:rFonts w:ascii="Courier New" w:hAnsi="Courier New" w:cs="Courier New"/>
          <w:color w:val="6897BB"/>
          <w:sz w:val="20"/>
          <w:szCs w:val="20"/>
        </w:rPr>
        <w:t>4.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.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>,</w:t>
      </w:r>
      <w:r>
        <w:rPr>
          <w:rFonts w:ascii="Courier New" w:hAnsi="Courier New" w:cs="Courier New"/>
          <w:color w:val="CC7832"/>
          <w:sz w:val="20"/>
          <w:szCs w:val="20"/>
        </w:rPr>
        <w:br/>
        <w:t xml:space="preserve">       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.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.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</w:t>
      </w:r>
      <w:r>
        <w:rPr>
          <w:rFonts w:ascii="Courier New" w:hAnsi="Courier New" w:cs="Courier New"/>
          <w:color w:val="A9B7C6"/>
          <w:sz w:val="20"/>
          <w:szCs w:val="20"/>
        </w:rPr>
        <w:t>]]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for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in </w:t>
      </w:r>
      <w:r>
        <w:rPr>
          <w:rFonts w:ascii="Courier New" w:hAnsi="Courier New" w:cs="Courier New"/>
          <w:color w:val="8888C6"/>
          <w:sz w:val="20"/>
          <w:szCs w:val="20"/>
        </w:rPr>
        <w:t>range</w:t>
      </w:r>
      <w:r>
        <w:rPr>
          <w:rFonts w:ascii="Courier New" w:hAnsi="Courier New" w:cs="Courier New"/>
          <w:color w:val="A9B7C6"/>
          <w:sz w:val="20"/>
          <w:szCs w:val="20"/>
        </w:rPr>
        <w:t>(h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for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j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in </w:t>
      </w:r>
      <w:r>
        <w:rPr>
          <w:rFonts w:ascii="Courier New" w:hAnsi="Courier New" w:cs="Courier New"/>
          <w:color w:val="8888C6"/>
          <w:sz w:val="20"/>
          <w:szCs w:val="20"/>
        </w:rPr>
        <w:t>range</w:t>
      </w:r>
      <w:r>
        <w:rPr>
          <w:rFonts w:ascii="Courier New" w:hAnsi="Courier New" w:cs="Courier New"/>
          <w:color w:val="A9B7C6"/>
          <w:sz w:val="20"/>
          <w:szCs w:val="20"/>
        </w:rPr>
        <w:t>(w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out[pad +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pad + j] = (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) *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sum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K * 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tmp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:i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+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_size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j:j +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_siz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])) +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tmp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pad +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pad + j]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out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clip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out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255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out = out[pad: pad + h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pad: pad + w].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sty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np.uint8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r>
        <w:rPr>
          <w:rFonts w:ascii="Courier New" w:hAnsi="Courier New" w:cs="Courier New"/>
          <w:color w:val="A9B7C6"/>
          <w:sz w:val="20"/>
          <w:szCs w:val="20"/>
        </w:rPr>
        <w:t>out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lastRenderedPageBreak/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imread(</w:t>
      </w:r>
      <w:r>
        <w:rPr>
          <w:rFonts w:ascii="Courier New" w:hAnsi="Courier New" w:cs="Courier New"/>
          <w:color w:val="6A8759"/>
          <w:sz w:val="20"/>
          <w:szCs w:val="20"/>
        </w:rPr>
        <w:t>'./lena.jpg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cvtColor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OLOR_BGR2GRAY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shar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aplacian_shar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3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images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hstack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[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shar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]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imshow(</w:t>
      </w:r>
      <w:r>
        <w:rPr>
          <w:rFonts w:ascii="Courier New" w:hAnsi="Courier New" w:cs="Courier New"/>
          <w:color w:val="6A8759"/>
          <w:sz w:val="20"/>
          <w:szCs w:val="20"/>
        </w:rPr>
        <w:t xml:space="preserve">'original and 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laplacian_sharpe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images)</w:t>
      </w:r>
      <w:r>
        <w:rPr>
          <w:rFonts w:ascii="Courier New" w:hAnsi="Courier New" w:cs="Courier New"/>
          <w:color w:val="A9B7C6"/>
          <w:sz w:val="20"/>
          <w:szCs w:val="20"/>
        </w:rPr>
        <w:br/>
        <w:t>cv2.waitKey()</w:t>
      </w:r>
    </w:p>
    <w:p w14:paraId="45B6316B" w14:textId="5C5FD3F4" w:rsidR="008A5EA2" w:rsidRDefault="008A5EA2" w:rsidP="005A76E6">
      <w:pPr>
        <w:spacing w:after="120"/>
      </w:pPr>
    </w:p>
    <w:p w14:paraId="63532CE7" w14:textId="2F64398E" w:rsidR="008A5EA2" w:rsidRDefault="008A5EA2" w:rsidP="005A76E6">
      <w:pPr>
        <w:spacing w:after="120"/>
      </w:pPr>
      <w:r>
        <w:rPr>
          <w:rFonts w:hint="eastAsia"/>
        </w:rPr>
        <w:t>第六题</w:t>
      </w:r>
      <w:r>
        <w:rPr>
          <w:rFonts w:hint="eastAsia"/>
        </w:rPr>
        <w:t>.</w:t>
      </w:r>
      <w:proofErr w:type="spellStart"/>
      <w:r>
        <w:t>py</w:t>
      </w:r>
      <w:proofErr w:type="spellEnd"/>
    </w:p>
    <w:p w14:paraId="565B1807" w14:textId="77777777" w:rsidR="008A5EA2" w:rsidRDefault="008A5EA2" w:rsidP="008A5EA2">
      <w:pPr>
        <w:pStyle w:val="HTML"/>
        <w:shd w:val="clear" w:color="auto" w:fill="2B2B2B"/>
        <w:spacing w:after="240"/>
        <w:rPr>
          <w:rFonts w:ascii="Courier New" w:hAnsi="Courier New" w:cs="Courier New"/>
          <w:color w:val="CC7832"/>
          <w:sz w:val="20"/>
          <w:szCs w:val="20"/>
        </w:rPr>
      </w:pPr>
    </w:p>
    <w:p w14:paraId="038AF56F" w14:textId="4A5C69FE" w:rsidR="008A5EA2" w:rsidRDefault="008A5EA2" w:rsidP="008A5EA2">
      <w:pPr>
        <w:pStyle w:val="HTML"/>
        <w:shd w:val="clear" w:color="auto" w:fill="2B2B2B"/>
        <w:spacing w:after="240"/>
        <w:rPr>
          <w:rFonts w:ascii="Courier New" w:hAnsi="Courier New" w:cs="Courier New"/>
          <w:color w:val="A9B7C6"/>
          <w:sz w:val="20"/>
          <w:szCs w:val="20"/>
        </w:rPr>
      </w:pPr>
      <w:r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r>
        <w:rPr>
          <w:rFonts w:ascii="Courier New" w:hAnsi="Courier New" w:cs="Courier New"/>
          <w:color w:val="A9B7C6"/>
          <w:sz w:val="20"/>
          <w:szCs w:val="20"/>
        </w:rPr>
        <w:t>cv2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ump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as </w:t>
      </w:r>
      <w:r>
        <w:rPr>
          <w:rFonts w:ascii="Courier New" w:hAnsi="Courier New" w:cs="Courier New"/>
          <w:color w:val="A9B7C6"/>
          <w:sz w:val="20"/>
          <w:szCs w:val="20"/>
        </w:rPr>
        <w:t>np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matplotlib.py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as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proofErr w:type="spellStart"/>
      <w:r>
        <w:rPr>
          <w:rFonts w:ascii="Courier New" w:hAnsi="Courier New" w:cs="Courier New"/>
          <w:color w:val="FFC66D"/>
          <w:sz w:val="20"/>
          <w:szCs w:val="20"/>
        </w:rPr>
        <w:t>robert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x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arra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[[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A4926"/>
          <w:sz w:val="20"/>
          <w:szCs w:val="20"/>
        </w:rPr>
        <w:t>dty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arra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[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A4926"/>
          <w:sz w:val="20"/>
          <w:szCs w:val="20"/>
        </w:rPr>
        <w:t>dty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x = cv2.filter2D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V_16S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x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y = cv2.filter2D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V_16S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转</w:t>
      </w:r>
      <w:r>
        <w:rPr>
          <w:rFonts w:ascii="Courier New" w:hAnsi="Courier New" w:cs="Courier New"/>
          <w:color w:val="808080"/>
          <w:sz w:val="20"/>
          <w:szCs w:val="20"/>
        </w:rPr>
        <w:t>uint8</w:t>
      </w:r>
      <w:r>
        <w:rPr>
          <w:rFonts w:ascii="Courier New" w:hAnsi="Courier New" w:cs="Courier New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X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convertScaleAbs(x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convertScaleAbs(y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Roberts = cv2.addWeighted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X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Y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r>
        <w:rPr>
          <w:rFonts w:ascii="Courier New" w:hAnsi="Courier New" w:cs="Courier New"/>
          <w:color w:val="A9B7C6"/>
          <w:sz w:val="20"/>
          <w:szCs w:val="20"/>
        </w:rPr>
        <w:t>Roberts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proofErr w:type="spellStart"/>
      <w:r>
        <w:rPr>
          <w:rFonts w:ascii="Courier New" w:hAnsi="Courier New" w:cs="Courier New"/>
          <w:color w:val="FFC66D"/>
          <w:sz w:val="20"/>
          <w:szCs w:val="20"/>
        </w:rPr>
        <w:t>prewit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x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arra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[[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A4926"/>
          <w:sz w:val="20"/>
          <w:szCs w:val="20"/>
        </w:rPr>
        <w:t>dty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np.arra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[[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[-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>]]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A4926"/>
          <w:sz w:val="20"/>
          <w:szCs w:val="20"/>
        </w:rPr>
        <w:t>dtyp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8888C6"/>
          <w:sz w:val="20"/>
          <w:szCs w:val="20"/>
        </w:rPr>
        <w:t>int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x = cv2.filter2D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V_16S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x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y = cv2.filter2D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V_16S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kernel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转</w:t>
      </w:r>
      <w:r>
        <w:rPr>
          <w:rFonts w:ascii="Courier New" w:hAnsi="Courier New" w:cs="Courier New"/>
          <w:color w:val="808080"/>
          <w:sz w:val="20"/>
          <w:szCs w:val="20"/>
        </w:rPr>
        <w:t>uint8</w:t>
      </w:r>
      <w:r>
        <w:rPr>
          <w:rFonts w:ascii="Courier New" w:hAnsi="Courier New" w:cs="Courier New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X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convertScaleAbs(x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convertScaleAbs(y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Prewitt = cv2.addWeighted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X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Y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r>
        <w:rPr>
          <w:rFonts w:ascii="Courier New" w:hAnsi="Courier New" w:cs="Courier New"/>
          <w:color w:val="A9B7C6"/>
          <w:sz w:val="20"/>
          <w:szCs w:val="20"/>
        </w:rPr>
        <w:t>Prewitt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lastRenderedPageBreak/>
        <w:t xml:space="preserve">def </w:t>
      </w:r>
      <w:proofErr w:type="spellStart"/>
      <w:r>
        <w:rPr>
          <w:rFonts w:ascii="Courier New" w:hAnsi="Courier New" w:cs="Courier New"/>
          <w:color w:val="FFC66D"/>
          <w:sz w:val="20"/>
          <w:szCs w:val="20"/>
        </w:rPr>
        <w:t>sobel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x = cv2.Sobel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V_16S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)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对</w:t>
      </w:r>
      <w:r>
        <w:rPr>
          <w:rFonts w:ascii="Courier New" w:hAnsi="Courier New" w:cs="Courier New"/>
          <w:color w:val="808080"/>
          <w:sz w:val="20"/>
          <w:szCs w:val="20"/>
        </w:rPr>
        <w:t>x</w:t>
      </w:r>
      <w:r>
        <w:rPr>
          <w:rFonts w:cs="Courier New" w:hint="eastAsia"/>
          <w:color w:val="808080"/>
          <w:sz w:val="20"/>
          <w:szCs w:val="20"/>
        </w:rPr>
        <w:t>求一阶导</w:t>
      </w:r>
      <w:r>
        <w:rPr>
          <w:rFonts w:cs="Courier New" w:hint="eastAsia"/>
          <w:color w:val="808080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A9B7C6"/>
          <w:sz w:val="20"/>
          <w:szCs w:val="20"/>
        </w:rPr>
        <w:t>y = cv2.Sobel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V_16S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)  </w:t>
      </w:r>
      <w:r>
        <w:rPr>
          <w:rFonts w:ascii="Courier New" w:hAnsi="Courier New" w:cs="Courier New"/>
          <w:color w:val="808080"/>
          <w:sz w:val="20"/>
          <w:szCs w:val="20"/>
        </w:rPr>
        <w:t xml:space="preserve"># </w:t>
      </w:r>
      <w:r>
        <w:rPr>
          <w:rFonts w:cs="Courier New" w:hint="eastAsia"/>
          <w:color w:val="808080"/>
          <w:sz w:val="20"/>
          <w:szCs w:val="20"/>
        </w:rPr>
        <w:t>对</w:t>
      </w:r>
      <w:r>
        <w:rPr>
          <w:rFonts w:ascii="Courier New" w:hAnsi="Courier New" w:cs="Courier New"/>
          <w:color w:val="808080"/>
          <w:sz w:val="20"/>
          <w:szCs w:val="20"/>
        </w:rPr>
        <w:t>y</w:t>
      </w:r>
      <w:r>
        <w:rPr>
          <w:rFonts w:cs="Courier New" w:hint="eastAsia"/>
          <w:color w:val="808080"/>
          <w:sz w:val="20"/>
          <w:szCs w:val="20"/>
        </w:rPr>
        <w:t>求一阶导</w:t>
      </w:r>
      <w:r>
        <w:rPr>
          <w:rFonts w:cs="Courier New" w:hint="eastAsia"/>
          <w:color w:val="808080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X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convertScaleAbs(x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convertScaleAbs(y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Sobel = cv2.addWeighted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X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absY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.5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0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r>
        <w:rPr>
          <w:rFonts w:ascii="Courier New" w:hAnsi="Courier New" w:cs="Courier New"/>
          <w:color w:val="A9B7C6"/>
          <w:sz w:val="20"/>
          <w:szCs w:val="20"/>
        </w:rPr>
        <w:t>Sobel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proofErr w:type="spellStart"/>
      <w:r>
        <w:rPr>
          <w:rFonts w:ascii="Courier New" w:hAnsi="Courier New" w:cs="Courier New"/>
          <w:color w:val="FFC66D"/>
          <w:sz w:val="20"/>
          <w:szCs w:val="20"/>
        </w:rPr>
        <w:t>laplacian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d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Laplacian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V_16S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AA4926"/>
          <w:sz w:val="20"/>
          <w:szCs w:val="20"/>
        </w:rPr>
        <w:t>ksiz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=</w:t>
      </w:r>
      <w:r>
        <w:rPr>
          <w:rFonts w:ascii="Courier New" w:hAnsi="Courier New" w:cs="Courier New"/>
          <w:color w:val="6897BB"/>
          <w:sz w:val="20"/>
          <w:szCs w:val="20"/>
        </w:rPr>
        <w:t>3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Laplacian = cv2.convertScaleAbs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ds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r>
        <w:rPr>
          <w:rFonts w:ascii="Courier New" w:hAnsi="Courier New" w:cs="Courier New"/>
          <w:color w:val="A9B7C6"/>
          <w:sz w:val="20"/>
          <w:szCs w:val="20"/>
        </w:rPr>
        <w:t>Laplacian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r>
        <w:rPr>
          <w:rFonts w:ascii="Courier New" w:hAnsi="Courier New" w:cs="Courier New"/>
          <w:color w:val="FFC66D"/>
          <w:sz w:val="20"/>
          <w:szCs w:val="20"/>
        </w:rPr>
        <w:t>canny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Canny = cv2.Canny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50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897BB"/>
          <w:sz w:val="20"/>
          <w:szCs w:val="20"/>
        </w:rPr>
        <w:t>150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return </w:t>
      </w:r>
      <w:r>
        <w:rPr>
          <w:rFonts w:ascii="Courier New" w:hAnsi="Courier New" w:cs="Courier New"/>
          <w:color w:val="A9B7C6"/>
          <w:sz w:val="20"/>
          <w:szCs w:val="20"/>
        </w:rPr>
        <w:t>Canny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def </w:t>
      </w:r>
      <w:r>
        <w:rPr>
          <w:rFonts w:ascii="Courier New" w:hAnsi="Courier New" w:cs="Courier New"/>
          <w:color w:val="FFC66D"/>
          <w:sz w:val="20"/>
          <w:szCs w:val="20"/>
        </w:rPr>
        <w:t>show</w:t>
      </w:r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fnam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 xml:space="preserve">if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fnam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!= </w:t>
      </w:r>
      <w:r>
        <w:rPr>
          <w:rFonts w:ascii="Courier New" w:hAnsi="Courier New" w:cs="Courier New"/>
          <w:color w:val="6A8759"/>
          <w:sz w:val="20"/>
          <w:szCs w:val="20"/>
        </w:rPr>
        <w:t>'road-SAR.png'</w:t>
      </w:r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imread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fname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OLOR_BGR2RGB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cvtColor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OLOR_RGB2GRAY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hAnsi="Courier New" w:cs="Courier New"/>
          <w:color w:val="CC7832"/>
          <w:sz w:val="20"/>
          <w:szCs w:val="20"/>
        </w:rPr>
        <w:t>else</w:t>
      </w:r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v2.imread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fname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A9B7C6"/>
          <w:sz w:val="20"/>
          <w:szCs w:val="20"/>
        </w:rPr>
        <w:t>cv2.COLOR_BGR2GRAY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robert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roberts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prewit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rewit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sobel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sobel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laplacian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laplacian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canny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 xml:space="preserve"> = canny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figur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AA4926"/>
          <w:sz w:val="20"/>
          <w:szCs w:val="20"/>
        </w:rPr>
        <w:t>num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=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fnam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231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original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232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roberts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roberts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233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prewitt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prewitt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lastRenderedPageBreak/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234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sobel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sobel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235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laplacian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laplacian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ubplot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897BB"/>
          <w:sz w:val="20"/>
          <w:szCs w:val="20"/>
        </w:rPr>
        <w:t>236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title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r>
        <w:rPr>
          <w:rFonts w:ascii="Courier New" w:hAnsi="Courier New" w:cs="Courier New"/>
          <w:color w:val="6A8759"/>
          <w:sz w:val="20"/>
          <w:szCs w:val="20"/>
        </w:rPr>
        <w:t>'cann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im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img_canny</w:t>
      </w:r>
      <w:proofErr w:type="spellEnd"/>
      <w:r>
        <w:rPr>
          <w:rFonts w:ascii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hAnsi="Courier New" w:cs="Courier New"/>
          <w:color w:val="6A8759"/>
          <w:sz w:val="20"/>
          <w:szCs w:val="20"/>
        </w:rPr>
        <w:t>'gray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proofErr w:type="spellStart"/>
      <w:r>
        <w:rPr>
          <w:rFonts w:ascii="Courier New" w:hAnsi="Courier New" w:cs="Courier New"/>
          <w:color w:val="A9B7C6"/>
          <w:sz w:val="20"/>
          <w:szCs w:val="20"/>
        </w:rPr>
        <w:t>plt.show</w:t>
      </w:r>
      <w:proofErr w:type="spellEnd"/>
      <w:r>
        <w:rPr>
          <w:rFonts w:ascii="Courier New" w:hAnsi="Courier New" w:cs="Courier New"/>
          <w:color w:val="A9B7C6"/>
          <w:sz w:val="20"/>
          <w:szCs w:val="20"/>
        </w:rPr>
        <w:t>()</w:t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A9B7C6"/>
          <w:sz w:val="20"/>
          <w:szCs w:val="20"/>
        </w:rPr>
        <w:br/>
      </w:r>
      <w:r>
        <w:rPr>
          <w:rFonts w:ascii="Courier New" w:hAnsi="Courier New" w:cs="Courier New"/>
          <w:color w:val="CC7832"/>
          <w:sz w:val="20"/>
          <w:szCs w:val="20"/>
        </w:rPr>
        <w:t xml:space="preserve">if </w:t>
      </w:r>
      <w:r>
        <w:rPr>
          <w:rFonts w:ascii="Courier New" w:hAnsi="Courier New" w:cs="Courier New"/>
          <w:color w:val="A9B7C6"/>
          <w:sz w:val="20"/>
          <w:szCs w:val="20"/>
        </w:rPr>
        <w:t xml:space="preserve">__name__ == </w:t>
      </w:r>
      <w:r>
        <w:rPr>
          <w:rFonts w:ascii="Courier New" w:hAnsi="Courier New" w:cs="Courier New"/>
          <w:color w:val="6A8759"/>
          <w:sz w:val="20"/>
          <w:szCs w:val="20"/>
        </w:rPr>
        <w:t>'__main__'</w:t>
      </w:r>
      <w:r>
        <w:rPr>
          <w:rFonts w:ascii="Courier New" w:hAnsi="Courier New" w:cs="Courier New"/>
          <w:color w:val="A9B7C6"/>
          <w:sz w:val="20"/>
          <w:szCs w:val="20"/>
        </w:rPr>
        <w:t>: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show(</w:t>
      </w:r>
      <w:r>
        <w:rPr>
          <w:rFonts w:ascii="Courier New" w:hAnsi="Courier New" w:cs="Courier New"/>
          <w:color w:val="6A8759"/>
          <w:sz w:val="20"/>
          <w:szCs w:val="20"/>
        </w:rPr>
        <w:t>'iris-</w:t>
      </w:r>
      <w:proofErr w:type="spellStart"/>
      <w:r>
        <w:rPr>
          <w:rFonts w:ascii="Courier New" w:hAnsi="Courier New" w:cs="Courier New"/>
          <w:color w:val="6A8759"/>
          <w:sz w:val="20"/>
          <w:szCs w:val="20"/>
        </w:rPr>
        <w:t>Na.tif</w:t>
      </w:r>
      <w:proofErr w:type="spellEnd"/>
      <w:r>
        <w:rPr>
          <w:rFonts w:ascii="Courier New" w:hAnsi="Courier New" w:cs="Courier New"/>
          <w:color w:val="6A8759"/>
          <w:sz w:val="20"/>
          <w:szCs w:val="20"/>
        </w:rPr>
        <w:t>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show(</w:t>
      </w:r>
      <w:r>
        <w:rPr>
          <w:rFonts w:ascii="Courier New" w:hAnsi="Courier New" w:cs="Courier New"/>
          <w:color w:val="6A8759"/>
          <w:sz w:val="20"/>
          <w:szCs w:val="20"/>
        </w:rPr>
        <w:t>'bridge-RS.jpg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  <w:r>
        <w:rPr>
          <w:rFonts w:ascii="Courier New" w:hAnsi="Courier New" w:cs="Courier New"/>
          <w:color w:val="A9B7C6"/>
          <w:sz w:val="20"/>
          <w:szCs w:val="20"/>
        </w:rPr>
        <w:br/>
        <w:t xml:space="preserve">    show(</w:t>
      </w:r>
      <w:r>
        <w:rPr>
          <w:rFonts w:ascii="Courier New" w:hAnsi="Courier New" w:cs="Courier New"/>
          <w:color w:val="6A8759"/>
          <w:sz w:val="20"/>
          <w:szCs w:val="20"/>
        </w:rPr>
        <w:t>'road-SAR.png'</w:t>
      </w:r>
      <w:r>
        <w:rPr>
          <w:rFonts w:ascii="Courier New" w:hAnsi="Courier New" w:cs="Courier New"/>
          <w:color w:val="A9B7C6"/>
          <w:sz w:val="20"/>
          <w:szCs w:val="20"/>
        </w:rPr>
        <w:t>)</w:t>
      </w:r>
    </w:p>
    <w:p w14:paraId="3300CCFC" w14:textId="77777777" w:rsidR="008A5EA2" w:rsidRPr="008A5EA2" w:rsidRDefault="008A5EA2" w:rsidP="005A76E6">
      <w:pPr>
        <w:spacing w:after="120"/>
        <w:rPr>
          <w:rFonts w:hint="eastAsia"/>
        </w:rPr>
      </w:pPr>
    </w:p>
    <w:sectPr w:rsidR="008A5EA2" w:rsidRPr="008A5E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3D72146"/>
    <w:multiLevelType w:val="hybridMultilevel"/>
    <w:tmpl w:val="05F4A89E"/>
    <w:lvl w:ilvl="0" w:tplc="8574596C">
      <w:start w:val="3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47C6774"/>
    <w:multiLevelType w:val="hybridMultilevel"/>
    <w:tmpl w:val="66A8A682"/>
    <w:lvl w:ilvl="0" w:tplc="7D3843B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B67500D"/>
    <w:multiLevelType w:val="hybridMultilevel"/>
    <w:tmpl w:val="83E08A04"/>
    <w:lvl w:ilvl="0" w:tplc="D84A3BD4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62553280">
    <w:abstractNumId w:val="1"/>
  </w:num>
  <w:num w:numId="2" w16cid:durableId="748116102">
    <w:abstractNumId w:val="0"/>
  </w:num>
  <w:num w:numId="3" w16cid:durableId="89366077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17F7"/>
    <w:rsid w:val="000612A0"/>
    <w:rsid w:val="000B6EAA"/>
    <w:rsid w:val="000C0A67"/>
    <w:rsid w:val="000F7D59"/>
    <w:rsid w:val="002703E2"/>
    <w:rsid w:val="002733AC"/>
    <w:rsid w:val="003661C7"/>
    <w:rsid w:val="003A6F37"/>
    <w:rsid w:val="00407CD6"/>
    <w:rsid w:val="004618FB"/>
    <w:rsid w:val="00513D2D"/>
    <w:rsid w:val="005A76E6"/>
    <w:rsid w:val="005B0E9C"/>
    <w:rsid w:val="00742AB5"/>
    <w:rsid w:val="007C5984"/>
    <w:rsid w:val="008A5EA2"/>
    <w:rsid w:val="00980E54"/>
    <w:rsid w:val="009E5C99"/>
    <w:rsid w:val="00AB2979"/>
    <w:rsid w:val="00AE0ADE"/>
    <w:rsid w:val="00AE468F"/>
    <w:rsid w:val="00AE7411"/>
    <w:rsid w:val="00B02978"/>
    <w:rsid w:val="00B27B24"/>
    <w:rsid w:val="00C56824"/>
    <w:rsid w:val="00CC70C6"/>
    <w:rsid w:val="00D217F7"/>
    <w:rsid w:val="00D62EE8"/>
    <w:rsid w:val="00DB349C"/>
    <w:rsid w:val="00DE15BD"/>
    <w:rsid w:val="00E65E99"/>
    <w:rsid w:val="00E776CE"/>
    <w:rsid w:val="00EA7E02"/>
    <w:rsid w:val="00F82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16F37AA"/>
  <w15:chartTrackingRefBased/>
  <w15:docId w15:val="{AD14B798-0666-4EA8-BAC9-3687E09FEC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56824"/>
    <w:pPr>
      <w:widowControl w:val="0"/>
      <w:jc w:val="both"/>
    </w:pPr>
    <w:rPr>
      <w:rFonts w:ascii="Times New Roman" w:eastAsia="宋体" w:hAnsi="Times New Roman"/>
      <w:sz w:val="24"/>
      <w:szCs w:val="21"/>
    </w:rPr>
  </w:style>
  <w:style w:type="paragraph" w:styleId="1">
    <w:name w:val="heading 1"/>
    <w:basedOn w:val="a"/>
    <w:next w:val="a"/>
    <w:link w:val="10"/>
    <w:uiPriority w:val="9"/>
    <w:qFormat/>
    <w:rsid w:val="00C56824"/>
    <w:pPr>
      <w:keepNext/>
      <w:keepLines/>
      <w:spacing w:before="340" w:after="330" w:line="578" w:lineRule="auto"/>
      <w:outlineLvl w:val="0"/>
    </w:pPr>
    <w:rPr>
      <w:rFonts w:asciiTheme="minorHAnsi" w:hAnsiTheme="minorHAnsi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56824"/>
    <w:pPr>
      <w:keepNext/>
      <w:keepLines/>
      <w:spacing w:before="260" w:after="260" w:line="416" w:lineRule="auto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56824"/>
    <w:pPr>
      <w:keepNext/>
      <w:keepLines/>
      <w:spacing w:before="260" w:after="260" w:line="416" w:lineRule="auto"/>
      <w:outlineLvl w:val="2"/>
    </w:pPr>
    <w:rPr>
      <w:rFonts w:asciiTheme="minorHAnsi" w:hAnsiTheme="minorHAns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56824"/>
    <w:rPr>
      <w:rFonts w:eastAsia="宋体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C56824"/>
    <w:rPr>
      <w:rFonts w:ascii="Times New Roman" w:eastAsia="宋体" w:hAnsi="Times New Roman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C56824"/>
    <w:rPr>
      <w:rFonts w:eastAsia="宋体"/>
      <w:b/>
      <w:bCs/>
      <w:sz w:val="24"/>
      <w:szCs w:val="32"/>
    </w:rPr>
  </w:style>
  <w:style w:type="paragraph" w:styleId="a3">
    <w:name w:val="Title"/>
    <w:basedOn w:val="a"/>
    <w:next w:val="a"/>
    <w:link w:val="a4"/>
    <w:uiPriority w:val="10"/>
    <w:qFormat/>
    <w:rsid w:val="00C56824"/>
    <w:pPr>
      <w:spacing w:before="240" w:after="60"/>
      <w:jc w:val="center"/>
      <w:outlineLvl w:val="0"/>
    </w:pPr>
    <w:rPr>
      <w:rFonts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C56824"/>
    <w:rPr>
      <w:rFonts w:ascii="Times New Roman" w:eastAsia="宋体" w:hAnsi="Times New Roman" w:cstheme="majorBidi"/>
      <w:b/>
      <w:bCs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3A6F37"/>
    <w:pPr>
      <w:spacing w:before="240" w:after="60" w:line="312" w:lineRule="auto"/>
      <w:jc w:val="center"/>
      <w:outlineLvl w:val="1"/>
    </w:pPr>
    <w:rPr>
      <w:b/>
      <w:bCs/>
      <w:kern w:val="28"/>
      <w:sz w:val="21"/>
      <w:szCs w:val="32"/>
    </w:rPr>
  </w:style>
  <w:style w:type="character" w:customStyle="1" w:styleId="a6">
    <w:name w:val="副标题 字符"/>
    <w:basedOn w:val="a0"/>
    <w:link w:val="a5"/>
    <w:uiPriority w:val="11"/>
    <w:rsid w:val="003A6F37"/>
    <w:rPr>
      <w:rFonts w:eastAsia="宋体"/>
      <w:b/>
      <w:bCs/>
      <w:kern w:val="28"/>
      <w:szCs w:val="32"/>
    </w:rPr>
  </w:style>
  <w:style w:type="paragraph" w:styleId="a7">
    <w:name w:val="List Paragraph"/>
    <w:basedOn w:val="a"/>
    <w:uiPriority w:val="34"/>
    <w:qFormat/>
    <w:rsid w:val="00AE468F"/>
    <w:pPr>
      <w:ind w:firstLineChars="200" w:firstLine="420"/>
    </w:pPr>
    <w:rPr>
      <w:rFonts w:cs="Times New Roman"/>
      <w:sz w:val="21"/>
      <w:szCs w:val="24"/>
    </w:rPr>
  </w:style>
  <w:style w:type="character" w:styleId="a8">
    <w:name w:val="Placeholder Text"/>
    <w:basedOn w:val="a0"/>
    <w:uiPriority w:val="99"/>
    <w:semiHidden/>
    <w:rsid w:val="002703E2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5A76E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5A76E6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900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3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73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0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customXml" Target="ink/ink7.xml"/><Relationship Id="rId42" Type="http://schemas.openxmlformats.org/officeDocument/2006/relationships/oleObject" Target="embeddings/oleObject3.bin"/><Relationship Id="rId47" Type="http://schemas.openxmlformats.org/officeDocument/2006/relationships/image" Target="media/image27.png"/><Relationship Id="rId63" Type="http://schemas.openxmlformats.org/officeDocument/2006/relationships/oleObject" Target="embeddings/oleObject10.bin"/><Relationship Id="rId68" Type="http://schemas.openxmlformats.org/officeDocument/2006/relationships/image" Target="media/image39.png"/><Relationship Id="rId7" Type="http://schemas.openxmlformats.org/officeDocument/2006/relationships/image" Target="media/image2.png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customXml" Target="ink/ink11.xml"/><Relationship Id="rId11" Type="http://schemas.openxmlformats.org/officeDocument/2006/relationships/customXml" Target="ink/ink2.xml"/><Relationship Id="rId24" Type="http://schemas.openxmlformats.org/officeDocument/2006/relationships/image" Target="media/image11.png"/><Relationship Id="rId32" Type="http://schemas.openxmlformats.org/officeDocument/2006/relationships/image" Target="media/image15.png"/><Relationship Id="rId37" Type="http://schemas.openxmlformats.org/officeDocument/2006/relationships/image" Target="media/image19.png"/><Relationship Id="rId40" Type="http://schemas.openxmlformats.org/officeDocument/2006/relationships/oleObject" Target="embeddings/oleObject2.bin"/><Relationship Id="rId45" Type="http://schemas.openxmlformats.org/officeDocument/2006/relationships/image" Target="media/image25.png"/><Relationship Id="rId53" Type="http://schemas.openxmlformats.org/officeDocument/2006/relationships/oleObject" Target="embeddings/oleObject5.bin"/><Relationship Id="rId58" Type="http://schemas.openxmlformats.org/officeDocument/2006/relationships/image" Target="media/image34.wmf"/><Relationship Id="rId66" Type="http://schemas.openxmlformats.org/officeDocument/2006/relationships/oleObject" Target="embeddings/oleObject12.bin"/><Relationship Id="rId5" Type="http://schemas.openxmlformats.org/officeDocument/2006/relationships/image" Target="media/image1.png"/><Relationship Id="rId61" Type="http://schemas.openxmlformats.org/officeDocument/2006/relationships/oleObject" Target="embeddings/oleObject9.bin"/><Relationship Id="rId19" Type="http://schemas.openxmlformats.org/officeDocument/2006/relationships/customXml" Target="ink/ink6.xml"/><Relationship Id="rId14" Type="http://schemas.openxmlformats.org/officeDocument/2006/relationships/image" Target="media/image6.png"/><Relationship Id="rId22" Type="http://schemas.openxmlformats.org/officeDocument/2006/relationships/image" Target="media/image10.png"/><Relationship Id="rId27" Type="http://schemas.openxmlformats.org/officeDocument/2006/relationships/customXml" Target="ink/ink10.xml"/><Relationship Id="rId30" Type="http://schemas.openxmlformats.org/officeDocument/2006/relationships/image" Target="media/image14.png"/><Relationship Id="rId35" Type="http://schemas.openxmlformats.org/officeDocument/2006/relationships/image" Target="media/image17.png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image" Target="media/image33.wmf"/><Relationship Id="rId64" Type="http://schemas.openxmlformats.org/officeDocument/2006/relationships/image" Target="media/image37.wmf"/><Relationship Id="rId69" Type="http://schemas.openxmlformats.org/officeDocument/2006/relationships/image" Target="media/image40.png"/><Relationship Id="rId8" Type="http://schemas.openxmlformats.org/officeDocument/2006/relationships/image" Target="media/image3.png"/><Relationship Id="rId51" Type="http://schemas.openxmlformats.org/officeDocument/2006/relationships/oleObject" Target="embeddings/oleObject4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customXml" Target="ink/ink5.xml"/><Relationship Id="rId25" Type="http://schemas.openxmlformats.org/officeDocument/2006/relationships/customXml" Target="ink/ink9.xml"/><Relationship Id="rId33" Type="http://schemas.openxmlformats.org/officeDocument/2006/relationships/customXml" Target="ink/ink13.xml"/><Relationship Id="rId38" Type="http://schemas.openxmlformats.org/officeDocument/2006/relationships/image" Target="media/image20.jpeg"/><Relationship Id="rId46" Type="http://schemas.openxmlformats.org/officeDocument/2006/relationships/image" Target="media/image26.png"/><Relationship Id="rId59" Type="http://schemas.openxmlformats.org/officeDocument/2006/relationships/oleObject" Target="embeddings/oleObject8.bin"/><Relationship Id="rId67" Type="http://schemas.openxmlformats.org/officeDocument/2006/relationships/image" Target="media/image38.png"/><Relationship Id="rId20" Type="http://schemas.openxmlformats.org/officeDocument/2006/relationships/image" Target="media/image9.png"/><Relationship Id="rId41" Type="http://schemas.openxmlformats.org/officeDocument/2006/relationships/image" Target="media/image22.wmf"/><Relationship Id="rId54" Type="http://schemas.openxmlformats.org/officeDocument/2006/relationships/image" Target="media/image32.wmf"/><Relationship Id="rId62" Type="http://schemas.openxmlformats.org/officeDocument/2006/relationships/image" Target="media/image36.wmf"/><Relationship Id="rId70" Type="http://schemas.openxmlformats.org/officeDocument/2006/relationships/image" Target="media/image4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customXml" Target="ink/ink4.xml"/><Relationship Id="rId23" Type="http://schemas.openxmlformats.org/officeDocument/2006/relationships/customXml" Target="ink/ink8.xml"/><Relationship Id="rId28" Type="http://schemas.openxmlformats.org/officeDocument/2006/relationships/image" Target="media/image13.png"/><Relationship Id="rId36" Type="http://schemas.openxmlformats.org/officeDocument/2006/relationships/image" Target="media/image18.png"/><Relationship Id="rId49" Type="http://schemas.openxmlformats.org/officeDocument/2006/relationships/image" Target="media/image29.png"/><Relationship Id="rId57" Type="http://schemas.openxmlformats.org/officeDocument/2006/relationships/oleObject" Target="embeddings/oleObject7.bin"/><Relationship Id="rId10" Type="http://schemas.openxmlformats.org/officeDocument/2006/relationships/image" Target="media/image4.png"/><Relationship Id="rId31" Type="http://schemas.openxmlformats.org/officeDocument/2006/relationships/customXml" Target="ink/ink12.xml"/><Relationship Id="rId44" Type="http://schemas.openxmlformats.org/officeDocument/2006/relationships/image" Target="media/image24.png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65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customXml" Target="ink/ink1.xml"/><Relationship Id="rId13" Type="http://schemas.openxmlformats.org/officeDocument/2006/relationships/customXml" Target="ink/ink3.xml"/><Relationship Id="rId18" Type="http://schemas.openxmlformats.org/officeDocument/2006/relationships/image" Target="media/image8.png"/><Relationship Id="rId39" Type="http://schemas.openxmlformats.org/officeDocument/2006/relationships/image" Target="media/image21.wmf"/><Relationship Id="rId34" Type="http://schemas.openxmlformats.org/officeDocument/2006/relationships/image" Target="media/image16.png"/><Relationship Id="rId50" Type="http://schemas.openxmlformats.org/officeDocument/2006/relationships/image" Target="media/image30.wmf"/><Relationship Id="rId55" Type="http://schemas.openxmlformats.org/officeDocument/2006/relationships/oleObject" Target="embeddings/oleObject6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5:56.58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0 24575,'0'0'-819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5:05.75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0 24575,'0'620'0,"1"-597"0,5 31 0,1-1 0,-2 0 0,3 59 0,-7-91 0,4 29 0,2 14 0,-1 18 0,1 7 0,-7-80 0,0 25 0,8 64 0,-3-52 0,-2-1 0,-4 65 0,0-34 0,1 886 0,1-940 0,1-1 0,7 31 0,2 17 0,-6 50 0,1 5 0,7 40 0,-12-161 0,8 76 0,0 83 0,-10-118 0,2 77 0,5-69 0,-3-31 0,1 28 0,-4-17 0,-1-21 0,0 1 0,1-1 0,1 0 0,0 1 0,0-1 0,2 0 0,3 15 0,7-7-136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5:02.326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67 24575,'384'0'0,"-371"0"0,0 1 0,15 4 0,-14-2 0,23 1 0,-12-4 0,-9 0 0,0 1 0,0 0 0,23 5 0,-27-4 0,1 0 0,-1-1 0,16 0 0,-17-1 0,-1 0 0,0 1 0,1 0 0,-1 1 0,16 4 0,-5 0 0,1-1 0,-1-1 0,39 2 0,-16-1 0,45-1 0,-62-4 0,54 7 0,-48-3 0,0-1 0,45-3 0,-43 0 0,63 6 0,-50-1 0,1-2 0,53-4 0,-25-1 0,-37 2 0,299 8 0,82-1 0,-258-8 0,839 1 0,-986-1 0,29-5 0,-27 3 0,21-1 0,-24 3 0,0-1 0,0-1 0,0 0 0,0-1 0,22-9 0,-28 10 0,15-5 0,0 2 0,43-6 0,52 2 0,-99 9 0,9-2 0,29-8 0,-35 7 0,1 0 0,34-1 0,-45 4 0,-1 0 0,1-1 0,22-7 0,-19 5 0,28-4 0,-36 7 0,-1 0 0,0-1 0,0 0 0,11-5 0,-11 4 0,1 0 0,-1 0 0,1 1 0,8-1 0,11 0 0,113-8 0,-96 11-1365,-32 0-546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4:54.649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5 0 24575,'0'344'0,"-1"-330"0,0-1 0,-4 15 0,2-14 0,-1 23 0,3 360 0,3-193 0,-2 2239 0,0-2424 0,6 29 0,-3-28 0,1 26 0,-4-38-124,1-1 0,-1 1 0,2-1 0,-1 0 0,1 1 0,0-1-1,0 0 1,1 0 0,0 0 0,6 11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4:49.87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0 24575,'250'0'0,"-246"1"0,1-1 0,-1 1 0,0 0 0,1 0 0,-1 1 0,0-1 0,0 1 0,4 2 0,-2-1 0,-1-1 0,1 0 0,10 3 0,71 6 0,-5-5 0,-53-5 0,28 4 0,-14 0 0,-1-2 0,57-4 0,-28-1 0,-35 2 0,62 8 0,-53-3 0,0-2 0,52-4 0,-27-1 0,938 2 0,-811 8 0,-15-1 0,86-8 0,-246 3 0,0 0 0,34 7 0,-30-3 0,28 1 0,173-5 0,-119-4 0,398 2 0,-500 0-273,-1 0 0,0 0 0,0-1 0,10-3 0,-6 1-655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5:50.20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268 120 24575,'-6'12'0,"1"-5"0,-1 9 0,-7 23 0,9-23 0,-13 29 0,-55 81 0,47-87 0,24-37 0,0-1 0,-1 1 0,1 0 0,0 0 0,1 0 0,-1 0 0,0 0 0,0 0 0,1 1 0,0-1 0,-1 0 0,1 3 0,0-4 0,0-1 0,1 1 0,-1 0 0,1 0 0,-1 0 0,1 0 0,-1 0 0,1-1 0,-1 1 0,1 0 0,0-1 0,-1 1 0,1 0 0,0-1 0,0 1 0,-1-1 0,1 1 0,0-1 0,0 1 0,0-1 0,0 0 0,0 1 0,0-1 0,-1 0 0,1 0 0,0 0 0,0 0 0,0 1 0,2-2 0,29 4 0,0-2 0,57-5 0,-50 0 0,61-16 0,-88 17-1365,-3-1-5461</inkml:trace>
  <inkml:trace contextRef="#ctx0" brushRef="#br0" timeOffset="975.44">388 240 24575,'-1'1'0,"1"-1"0,-1 0 0,1 0 0,-1 0 0,1 1 0,-1-1 0,1 0 0,0 1 0,-1-1 0,1 0 0,-1 1 0,1-1 0,0 1 0,-1-1 0,1 0 0,0 1 0,0-1 0,-1 1 0,1-1 0,0 1 0,0-1 0,0 1 0,-1 0 0,-3 17 0,2-11 0,-24 106 0,21-89 0,-3 7 0,-21 58 0,21-62-1365,5-16-5461</inkml:trace>
  <inkml:trace contextRef="#ctx0" brushRef="#br0" timeOffset="3131.75">135 41 24575,'-3'1'0,"1"-1"0,-1 1 0,1 0 0,0-1 0,0 1 0,-1 0 0,1 0 0,0 0 0,0 1 0,0-1 0,0 1 0,0-1 0,0 1 0,-3 3 0,-1 1 0,1 1 0,-10 12 0,5-1 0,1 1 0,1 0 0,1 0 0,0 0 0,-5 27 0,5-14 0,2 0 0,1 1 0,1 0 0,2 0 0,4 39 0,-3-68 0,1 1 0,0-1 0,0 0 0,0 1 0,0-1 0,1 0 0,-1 0 0,1 0 0,0 0 0,1 0 0,-1 0 0,1-1 0,-1 1 0,6 5 0,2-1 0,0 1 0,1-1 0,17 10 0,-2-2 0,-8-5 0,0-1 0,1-1 0,0 0 0,0-2 0,1 0 0,0-1 0,35 5 0,-53-10 0,31 4 0,65 3 0,-88-8 0,1 0 0,0-1 0,-1 0 0,15-4 0,-22 4 0,1 0 0,-1 0 0,0 0 0,0-1 0,0 0 0,0 1 0,0-1 0,0-1 0,0 1 0,-1 0 0,1 0 0,-1-1 0,0 0 0,1 1 0,-1-1 0,0 0 0,2-4 0,4-13 0,0 0 0,-1 0 0,-1 0 0,6-42 0,-12 62 0,13-46 0,-10 35 0,0 0 0,0-1 0,-1 0 0,1-11 0,-4-110 0,0 124 0,0 0 0,-1 0 0,-1 0 0,1 0 0,-2 0 0,1 1 0,-1-1 0,0 1 0,-1 0 0,1 0 0,-2 0 0,1 1 0,-1 0 0,-7-7 0,4 6 0,0 0 0,0 0 0,-1 1 0,0 0 0,-1 1 0,1 0 0,-1 0 0,0 1 0,-1 1 0,-12-4 0,-14-2 0,0 2 0,-1 1 0,1 2 0,-42 1 0,51 4-1365,17 0-546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5:46.50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21 212 24575,'5'0'0,"1"0"0,0 0 0,0 1 0,0 0 0,0 0 0,-1 0 0,8 3 0,-10-3 0,-1 1 0,1-1 0,-1 1 0,0-1 0,0 1 0,0 0 0,0 0 0,0 0 0,0 0 0,0 0 0,-1 0 0,1 0 0,-1 1 0,1-1 0,-1 1 0,0-1 0,1 6 0,0-3 0,-1-1 0,0 1 0,-1 0 0,1 1 0,-1-1 0,0 0 0,0 0 0,-1 0 0,1 0 0,-1 0 0,0 0 0,-1 0 0,1-1 0,-1 1 0,-4 9 0,1-5 0,-1 1 0,0-1 0,0 0 0,-1 0 0,0-1 0,-11 10 0,17-17 0,0 0 0,0 0 0,0 0 0,0 0 0,0 0 0,0 0 0,0 0 0,1 0 0,-1 1 0,0-1 0,1 0 0,-1 0 0,1 1 0,-1-1 0,1 0 0,-1 1 0,1-1 0,0 0 0,0 1 0,0 2 0,0-3 0,1 0 0,-1 0 0,1 0 0,0 0 0,-1 0 0,1 0 0,0 0 0,0-1 0,-1 1 0,1 0 0,0 0 0,0-1 0,0 1 0,0-1 0,0 1 0,0-1 0,0 1 0,1-1 0,-1 0 0,0 1 0,0-1 0,0 0 0,0 0 0,0 0 0,0 0 0,2 0 0,9 1 0,0 0 0,-1 1 0,1 1 0,-1 0 0,16 5 0,-24-6 0,0-1 0,0 1 0,1 0 0,-2 0 0,1 0 0,0 0 0,0 0 0,-1 1 0,1-1 0,-1 1 0,0 0 0,0-1 0,0 1 0,0 0 0,0 0 0,0 0 0,-1 1 0,0-1 0,0 0 0,0 1 0,0-1 0,1 6 0,-1 0 0,0 0 0,0 0 0,-1 0 0,0 1 0,-1-1 0,0 0 0,0 0 0,-5 14 0,5-19 0,-1 0 0,0 1 0,0-1 0,0 0 0,0 0 0,-1-1 0,0 1 0,1 0 0,-1-1 0,-1 0 0,1 0 0,0 1 0,-1-2 0,0 1 0,1 0 0,-1-1 0,0 0 0,-9 4 0,-1-2-170,-1 0-1,0 0 0,0-1 1,0-1-1,0-1 0,0 0 1,-20-2-1,22 1-6655</inkml:trace>
  <inkml:trace contextRef="#ctx0" brushRef="#br0" timeOffset="2157.67">81 0 24575,'-1'1'0,"0"-1"0,0 0 0,0 0 0,0 1 0,0-1 0,0 1 0,0-1 0,0 1 0,0-1 0,0 1 0,0-1 0,1 1 0,-1 0 0,0 0 0,1-1 0,-1 1 0,0 0 0,1 0 0,-1 0 0,1 0 0,-1 1 0,-11 23 0,10-19 0,-3 9 0,1 0 0,0 0 0,-1 20 0,-4 12 0,5-21 0,-3 33 0,2-9 0,0 7 0,4 95 0,3-70 0,-3-75 0,2 0 0,-1 1 0,1-1 0,0 0 0,0 0 0,5 12 0,-4-15 0,0 0 0,0 0 0,0-1 0,0 1 0,1-1 0,-1 0 0,1 0 0,0 0 0,0 0 0,0 0 0,1 0 0,-1-1 0,5 3 0,96 47 0,-93-48 0,1 0 0,-1-1 0,1 0 0,0 0 0,18 0 0,63-2 0,-58-1 0,-32 0 0,0 0 0,0 0 0,1-1 0,-1 1 0,0-1 0,0 1 0,0-1 0,0 0 0,0 0 0,0-1 0,0 1 0,4-3 0,-5 2 0,0 0 0,0 0 0,0 0 0,0 0 0,0-1 0,-1 1 0,1-1 0,0 1 0,-1-1 0,0 1 0,0-1 0,0 0 0,1-4 0,6-23 0,-2-1 0,-1 1 0,2-44 0,-7-97 0,-1 80 0,1 89 0,0-9 0,0-1 0,-1 0 0,-4-20 0,4 29 0,0-1 0,0 1 0,-1-1 0,1 1 0,-1 0 0,1-1 0,-1 1 0,0 0 0,-1 0 0,1 1 0,0-1 0,-1 0 0,0 1 0,1-1 0,-1 1 0,-5-3 0,0 0 0,-6-4 0,1 1 0,-1 1 0,-1 0 0,-28-9 0,31 13-108,-10-3-311,0 1 0,-44-5 0,52 10-640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5:40.14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76 174 24575,'49'0'0,"56"1"0,-103-1 0,0 0 0,1 0 0,-1 1 0,0-1 0,1 1 0,-1-1 0,0 1 0,0 0 0,1 0 0,-1 0 0,0 0 0,0 0 0,0 1 0,0-1 0,0 0 0,0 1 0,-1 0 0,1-1 0,-1 1 0,3 2 0,-2 0 0,0 0 0,-1 1 0,1-1 0,-1 0 0,1 0 0,-1 1 0,-1-1 0,1 1 0,0 8 0,0 74 0,-2-74 0,0 0 0,-1 0 0,0 0 0,-7 21 0,8-31 0,-1 0 0,0 0 0,0 0 0,0 0 0,0-1 0,0 1 0,-1-1 0,1 0 0,-1 1 0,0-1 0,1 0 0,-1 0 0,0-1 0,0 1 0,0-1 0,-5 2 0,3 0 0,0-1 0,0 1 0,0 0 0,0 0 0,-7 7 0,-56 66 0,68-76 0,0 0 0,-1 0 0,1 0 0,0 0 0,0 0 0,0 0 0,0 0 0,-1 1 0,1-1 0,0 0 0,0 0 0,0 0 0,0 0 0,0 1 0,-1-1 0,1 0 0,0 0 0,0 0 0,0 0 0,0 1 0,0-1 0,0 0 0,0 0 0,0 1 0,0-1 0,0 0 0,0 0 0,0 0 0,0 1 0,0-1 0,0 0 0,0 0 0,0 0 0,0 1 0,0-1 0,0 0 0,0 0 0,0 1 0,9-3 0,13-6 0,77-45 0,-84 45 37,1 2 0,25-8 0,2 0-1513,-30 9-5350</inkml:trace>
  <inkml:trace contextRef="#ctx0" brushRef="#br0" timeOffset="1764.03">122 29 24575,'-3'1'0,"1"-1"0,0 0 0,0 1 0,0 0 0,0-1 0,0 1 0,0 0 0,0 0 0,0 0 0,0 0 0,0 0 0,1 0 0,-1 1 0,0-1 0,1 1 0,-1-1 0,1 1 0,-1 0 0,1-1 0,0 1 0,0 0 0,0 0 0,0 0 0,-1 3 0,-3 6 0,1 0 0,1 0 0,-3 14 0,5-21 0,-41 168 0,37-152 0,0 0 0,2 0 0,-2 33 0,8 62 0,-2-108 0,0 0 0,1 0 0,0-1 0,0 1 0,1 0 0,0-1 0,0 1 0,0-1 0,1 0 0,0 0 0,0 0 0,10 10 0,-1-2 0,1-1 0,1 0 0,25 16 0,-23-17 0,2-2 0,-1 0 0,1-1 0,0-1 0,26 7 0,-26-12 0,0 0 0,0-2 0,1 0 0,30-2 0,-7-1 0,-37 2 0,0 0 0,-1-1 0,1 0 0,-1 0 0,1 0 0,-1-1 0,0 0 0,1 0 0,-1 0 0,0 0 0,0-1 0,-1 0 0,1 0 0,0-1 0,-1 1 0,6-7 0,-4 4 0,-1-1 0,1 0 0,-1 0 0,0-1 0,-1 1 0,0-1 0,0 0 0,-1 0 0,4-16 0,11-28 0,-11 35 0,6-29 0,1-26 0,4-101 0,-16 138 0,-4-46 0,2 78 0,-1 0 0,0 0 0,1 0 0,-2 0 0,1 0 0,0 0 0,0 0 0,-1 0 0,0 1 0,1-1 0,-1 1 0,0-1 0,0 1 0,0-1 0,-5-2 0,-3-3 0,0 0 0,-18-8 0,15 8 0,0 0 0,-1 1 0,0 1 0,0 1 0,-18-6 0,-61-8 0,54 14 0,0 3 0,-57 3 0,27 0 0,61-1-118,4 0 22,0 0 0,1 0 0,-1 0 1,0 0-1,0 1 0,0-1 0,1 1 0,-1 0 0,0 0 0,1 0 0,-1 1 0,-4 2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5:33.18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227 106 24575,'0'3'0,"0"2"0,0 3 0,2 2 0,1 2 0,0 4 0,-1 3 0,-1 0 0,0 2 0,0 5 0,-1-1 0,0 0 0,0 3 0,0-2 0,0-2 0,0-4 0,0-2 0,0-5-8191</inkml:trace>
  <inkml:trace contextRef="#ctx0" brushRef="#br0" timeOffset="1544.61">93 0 24575,'-2'1'0,"0"-1"0,0 1 0,0-1 0,1 1 0,-1-1 0,0 1 0,1 0 0,-1 0 0,0 0 0,1 0 0,-1 0 0,1 0 0,0 0 0,-1 1 0,1-1 0,0 1 0,0-1 0,-1 1 0,1-1 0,1 1 0,-1-1 0,0 1 0,0 0 0,0-1 0,1 1 0,-1 2 0,-3 7 0,1 0 0,-3 21 0,6-30 0,-9 67 0,5-29 0,-10 38 0,8-50 0,2 0 0,0 0 0,2 1 0,1 33 0,1-54 0,0-1 0,1 1 0,0 0 0,0-1 0,1 1 0,0-1 0,3 9 0,-3-13 0,-1 1 0,1-1 0,0 0 0,0 0 0,1-1 0,-1 1 0,0 0 0,1-1 0,0 0 0,-1 1 0,1-1 0,0 0 0,0 0 0,0-1 0,1 1 0,-1 0 0,6 1 0,0-1 0,-1 0 0,1 0 0,0-1 0,-1 0 0,12-1 0,45-4 0,-57 3 0,3 0 0,-1-1 0,0-1 0,0 1 0,0-2 0,0 1 0,16-10 0,53-35 0,-73 44 0,1-1 0,0 0 0,0 0 0,-1-1 0,0 0 0,0 0 0,0 0 0,0-1 0,-1 0 0,0 0 0,-1 0 0,0 0 0,0-1 0,0 0 0,-1 0 0,0 0 0,-1 0 0,1 0 0,-2-1 0,1 1 0,-1 0 0,0-1 0,-1-12 0,0-33 0,-2-72 0,1 122 0,1 1 0,-1 0 0,-1 0 0,1 0 0,0 0 0,-1 0 0,0 0 0,1 0 0,-1 0 0,0 0 0,-1 1 0,1-1 0,0 1 0,-1 0 0,1-1 0,-6-2 0,-2-2 0,0 1 0,0 0 0,-17-6 0,12 6 0,-1 2 0,0 0 0,0 1 0,0 1 0,-1 0 0,-19 1 0,0-1 0,-22-8-1365,47 9-546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5:26.09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214 108 24575,'-1'1'0,"0"-1"0,1 0 0,-1 0 0,1 1 0,-1-1 0,1 0 0,-1 1 0,0-1 0,1 1 0,0-1 0,-1 0 0,1 1 0,-1-1 0,1 1 0,-1-1 0,1 1 0,0 0 0,0-1 0,-1 2 0,-6 13 0,7-13 0,-21 59 0,-13 33 0,6-21 0,14-34 0,10-29 0,2-6 0,1-1 0,-1 1 0,1 0 0,0-1 0,0 1 0,0 6 0,1-9 0,0 0 0,0 0 0,0 0 0,0 0 0,0 0 0,1 0 0,-1 0 0,0-1 0,1 1 0,-1 0 0,0 0 0,1 0 0,-1 0 0,1-1 0,0 1 0,-1 0 0,1-1 0,-1 1 0,1 0 0,0-1 0,0 1 0,-1-1 0,1 1 0,0-1 0,0 1 0,0-1 0,0 0 0,0 1 0,-1-1 0,1 0 0,0 0 0,2 1 0,3 0 0,-1-1 0,1 1 0,-1-1 0,1 0 0,0 0 0,-1-1 0,1 1 0,-1-1 0,1-1 0,7-2 0,7-3 0,28-15 0,-23 10 0,-14 6-455,0-1 0,19-13 0</inkml:trace>
  <inkml:trace contextRef="#ctx0" brushRef="#br0" timeOffset="1144.65">226 187 24575,'0'384'-1365,"0"-372"-5461</inkml:trace>
  <inkml:trace contextRef="#ctx0" brushRef="#br0" timeOffset="3627.97">55 67 24575,'-2'1'0,"1"-1"0,0 0 0,0 1 0,-1-1 0,1 1 0,0-1 0,0 1 0,0-1 0,-1 1 0,1 0 0,0 0 0,0-1 0,0 1 0,0 0 0,1 0 0,-1 0 0,0 0 0,0 0 0,0 0 0,1 1 0,-1-1 0,1 0 0,-1 0 0,1 0 0,-1 3 0,-2 5 0,0 1 0,-2 13 0,3-11 0,-4 15 0,2 1 0,1 0 0,0 40 0,2 1 0,3 58 0,-1-117 0,0 0 0,1 0 0,0 0 0,1 0 0,0 0 0,1 0 0,4 9 0,-6-15 0,0 0 0,0-1 0,1 1 0,-1-1 0,1 1 0,0-1 0,0 0 0,0 0 0,1 0 0,-1-1 0,1 1 0,-1-1 0,1 1 0,0-1 0,0 0 0,0-1 0,0 1 0,0-1 0,5 1 0,34 11 0,-34-10 0,1 0 0,-1 0 0,20 2 0,-15-3 0,1-1 0,-1-1 0,1-1 0,22-3 0,-32 3 0,0 0 0,0-1 0,0 1 0,0-1 0,-1 0 0,1-1 0,-1 1 0,1-1 0,-1 0 0,0 0 0,0 0 0,0-1 0,0 1 0,-1-1 0,1 0 0,3-6 0,11-15 0,-10 14 0,0 0 0,-1 0 0,0-1 0,-1 1 0,0-2 0,6-17 0,35-143 0,-44 157 0,-1-1 0,-1 1 0,0-1 0,-2-21 0,0 2 0,1 32 0,-1 0 0,1 0 0,0 0 0,-1 0 0,0 0 0,0 0 0,0 1 0,-1-1 0,1 0 0,-1 1 0,0-1 0,0 1 0,0-1 0,0 1 0,0 0 0,-5-4 0,2 3 0,0-1 0,-1 1 0,1 0 0,-1 0 0,0 1 0,0 0 0,-1 0 0,-10-3 0,-11-5 0,20 7 0,0 1 0,1 0 0,-1 1 0,0-1 0,-12 0 0,9 1 0,-1 0 0,1-1 0,-13-4 0,-23-6 0,21 9 0,12 0 0,0 2 0,0 0 0,0 1 0,0 0 0,-27 3 0,38-2-105,0 1 0,1 0 0,-1 0 0,1 0 0,-1 0 0,0 0 0,1 0 0,0 1 0,-1-1 0,1 1 0,0-1 0,-2 3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5:22.31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33 225 24575,'51'0'0,"57"1"0,-107-1 0,1 0 0,-1 0 0,0 0 0,0 0 0,0 1 0,0-1 0,0 0 0,1 1 0,-1-1 0,0 1 0,0-1 0,0 1 0,0 0 0,0-1 0,0 1 0,-1 0 0,1 0 0,0-1 0,0 1 0,0 0 0,-1 0 0,2 1 0,-1 0 0,-1 0 0,1 0 0,-1 0 0,1 0 0,-1 0 0,0 0 0,0 0 0,0 0 0,0 0 0,0 0 0,0 0 0,-1 2 0,0 4 0,-2-1 0,1 1 0,-1-1 0,0 1 0,-6 10 0,0-2 0,-1 0 0,-1-1 0,0 0 0,-1 0 0,-16 14 0,27-29 0,1 0 0,-1 1 0,1-1 0,-1 1 0,1-1 0,-1 1 0,1-1 0,-1 1 0,1-1 0,0 1 0,-1-1 0,1 1 0,0 0 0,-1-1 0,1 1 0,0-1 0,0 1 0,0 0 0,-1-1 0,1 1 0,0 0 0,0 0 0,1 0 0,-1-1 0,0 1 0,1-1 0,-1 1 0,0-1 0,1 1 0,-1-1 0,1 0 0,-1 1 0,1-1 0,-1 0 0,1 1 0,-1-1 0,1 0 0,-1 1 0,1-1 0,-1 0 0,1 0 0,-1 0 0,2 0 0,5 1 0,0 0 0,0 0 0,9-1 0,-12 0 0,16-1 0,26 2 0,-42-1 0,0 0 0,1 1 0,-2 0 0,1 0 0,0 0 0,0 0 0,0 1 0,6 3 0,-9-4 0,1 0 0,0 1 0,-1-1 0,0 1 0,1 0 0,-1-1 0,0 1 0,0 0 0,1 0 0,-2 0 0,1 0 0,0 0 0,0 0 0,-1 0 0,1 0 0,-1 0 0,1 0 0,-1 4 0,1 6 0,-1 0 0,-2 15 0,1-10 0,1-9 0,-1 1 0,0-1 0,0 0 0,-3 9 0,3-14 0,0 0 0,0-1 0,0 1 0,-1-1 0,1 1 0,0-1 0,-1 0 0,0 1 0,0-1 0,1 0 0,-1 0 0,0 0 0,-1 0 0,1-1 0,-4 4 0,0-2 10,0-1 0,0 1 0,0-1 0,0 0 0,-1-1-1,1 0 1,-8 1 0,-5 0-310,-21-3 0,23 1-544,4 0-5982</inkml:trace>
  <inkml:trace contextRef="#ctx0" brushRef="#br0" timeOffset="2049.25">121 40 24575,'-3'1'0,"0"-1"0,0 0 0,0 1 0,0 0 0,1-1 0,-1 1 0,0 0 0,1 0 0,-1 1 0,1-1 0,-1 1 0,1-1 0,0 1 0,-1 0 0,1-1 0,0 1 0,0 1 0,0-1 0,0 0 0,1 0 0,-1 1 0,1-1 0,-3 5 0,-2 5 0,1 1 0,1-1 0,-6 23 0,8-29 0,-5 27 0,0-1 0,-2 45 0,4-22 0,-2 26 0,7-63 0,-1 5 0,2 0 0,5 42 0,-4-57 0,0-1 0,0 0 0,0 0 0,1 0 0,0 0 0,1 0 0,-1 0 0,1-1 0,0 0 0,1 0 0,0 0 0,9 10 0,-4-7 0,1 0 0,-1-1 0,22 12 0,-26-16 0,1-1 0,1 0 0,-1-1 0,0 1 0,0-1 0,1-1 0,-1 0 0,10 1 0,98-2 0,-52-1 0,-58 1 0,0 0 0,-1-1 0,1 1 0,-1-1 0,1 0 0,-1 0 0,0-1 0,1 0 0,-1 1 0,0-1 0,0-1 0,5-2 0,2-4 0,0 0 0,16-19 0,-25 26 0,5-6 0,-1 0 0,0 0 0,0 0 0,-1-1 0,0 1 0,0-1 0,5-18 0,-4 9 0,-2 0 0,0 0 0,2-24 0,0-2 0,-3 20 0,1-30 0,-4 44 0,0 0 0,0 1 0,-1-1 0,0 0 0,-1 1 0,0-1 0,-1 1 0,0-1 0,-1 1 0,1 0 0,-2 0 0,-8-13 0,-10-13 0,-31-42 0,46 68 0,1 1 0,-1 1 0,-1-1 0,1 1 0,-1 0 0,-15-8 0,11 8 0,0 1 0,1 1 0,-2 0 0,1 1 0,-24-5 0,-9-2-1365,36 10-546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5:18.166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87 238 24575,'39'-1'0,"-18"0"0,43 4 0,-62-3 0,1 1 0,-1-1 0,0 1 0,0-1 0,0 1 0,1 0 0,-1 0 0,0 0 0,0 0 0,0 0 0,0 0 0,0 1 0,-1-1 0,1 1 0,0-1 0,-1 1 0,1 0 0,-1 0 0,1-1 0,-1 1 0,0 0 0,0 0 0,0 0 0,0 1 0,0-1 0,0 0 0,0 3 0,1 4 0,-1-1 0,-1 1 0,1-1 0,-1 1 0,-2 16 0,1-21 0,0 0 0,1 0 0,-1-1 0,-1 1 0,1 0 0,0-1 0,-1 1 0,0-1 0,-3 5 0,-23 26 0,20-26 0,1 0 0,-8 11 0,10-10 0,0 0 0,-1-1 0,-1 0 0,1 0 0,-1-1 0,0 1 0,-15 10 0,17-14 0,0 0 0,0 1 0,1-1 0,-1 1 0,1 0 0,1 0 0,-1 1 0,1-1 0,0 1 0,0-1 0,-4 11 0,7-15 0,0-1 0,0 0 0,0 1 0,0-1 0,0 1 0,0-1 0,0 1 0,0-1 0,0 0 0,0 1 0,0-1 0,0 1 0,0-1 0,0 1 0,0-1 0,0 0 0,1 1 0,-1-1 0,0 0 0,0 1 0,0-1 0,1 1 0,-1-1 0,0 0 0,0 1 0,1-1 0,-1 0 0,0 0 0,1 1 0,0-1 0,0 1 0,0-1 0,0 0 0,0 0 0,0 1 0,0-1 0,0 0 0,0 0 0,0 0 0,0 0 0,0 0 0,1-1 0,27-8 0,-16 3 20,0-1-1,18-14 0,-23 15-197,0 0 0,0 0 1,1 1-1,0 1 0,0-1 0,0 1 0,15-4 0,-12 6-6648</inkml:trace>
  <inkml:trace contextRef="#ctx0" brushRef="#br0" timeOffset="1804.55">95 0 24575,'-2'1'0,"0"-1"0,1 0 0,-1 1 0,1-1 0,-1 1 0,1 0 0,-1-1 0,1 1 0,-1 0 0,1 0 0,0 0 0,-1 0 0,1 0 0,0 0 0,0 0 0,0 1 0,0-1 0,0 0 0,0 0 0,0 1 0,0-1 0,0 1 0,0 1 0,-2 5 0,-1 0 0,-3 16 0,-5 30 0,3 1 0,-3 64 0,10-89 0,-4 12 0,3-25 0,-1 23 0,4-31 0,-1 11 0,1 0 0,1 0 0,0 0 0,2 0 0,7 29 0,-8-40 0,2 0 0,0 0 0,0 0 0,0-1 0,1 1 0,0-1 0,10 12 0,-10-14 0,1-1 0,-1 0 0,1 0 0,0-1 0,0 0 0,0 0 0,0 0 0,1-1 0,0 0 0,11 4 0,2-2 0,0 0 0,1-2 0,-1-1 0,1 0 0,33-2 0,-23 1 0,-21-1 0,0 1 0,0-1 0,0-1 0,0 0 0,13-2 0,-20 2 0,-1-1 0,1 1 0,-1 0 0,1-1 0,-1 1 0,0-1 0,0 0 0,0 1 0,0-1 0,2-3 0,19-25 0,-11 14 0,-2 2 0,-1 0 0,0-1 0,-1 0 0,0 0 0,-1-1 0,-1 0 0,5-19 0,-5 11 0,-2 0 0,0 0 0,-2 0 0,0-35 0,-1 17 0,0 24 0,-1 1 0,-1-1 0,-3-21 0,3 36 0,1 0 0,-1 0 0,-1 0 0,1 0 0,0 1 0,-1-1 0,1 0 0,-1 1 0,0-1 0,-2-2 0,-25-21 0,10 10 0,13 9 0,-1 1 0,0 0 0,-1 0 0,1 0 0,-1 1 0,0 0 0,0 0 0,-1 1 0,-12-4 0,-40-8 0,-24-8 0,0-12-1365,75 32-546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7T02:15:13.94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202 173 24575,'0'62'0,"-1"68"0,-1-106 59,-9 34 0,6-35-801,-4 38 1,9-49-6085</inkml:trace>
  <inkml:trace contextRef="#ctx0" brushRef="#br0" timeOffset="1954.66">83 0 24575,'-1'0'0,"0"1"0,1-1 0,-1 0 0,0 0 0,1 1 0,-1-1 0,1 0 0,-1 1 0,1-1 0,-1 0 0,1 1 0,-1-1 0,1 1 0,-1-1 0,1 1 0,-1-1 0,1 1 0,0-1 0,-1 1 0,1-1 0,-1 2 0,-6 16 0,4-11 0,-9 21 0,-21 51 0,28-64 0,2-1 0,0 1 0,1 1 0,-1 16 0,4 63 0,1-35 0,-2-47 0,-1 9 0,5 33 0,-3-48 0,1 1 0,0-1 0,0 0 0,0 0 0,1 0 0,0 0 0,0 0 0,6 8 0,-6-11 0,0 0 0,0 1 0,0-1 0,1 0 0,-1 0 0,1-1 0,0 1 0,0-1 0,0 0 0,1 0 0,-1 0 0,1-1 0,0 1 0,-1-1 0,1 0 0,0-1 0,0 1 0,0-1 0,1 0 0,-1 0 0,0 0 0,0-1 0,6 0 0,-6 0 0,1 0 0,-1 0 0,0 0 0,0-1 0,0 0 0,0 0 0,0-1 0,9-3 0,-10 3 0,-1 0 0,0 0 0,1 0 0,-1-1 0,0 1 0,0-1 0,0 0 0,-1 0 0,1 0 0,-1 0 0,0-1 0,3-3 0,2-9 0,0-1 0,0 0 0,-2 0 0,0-1 0,-1 0 0,0 1 0,0-27 0,1 8 0,-1 5 0,0-36 0,-4 53 0,0 2 0,0-1 0,-3-18 0,2 27 0,0 0 0,0-1 0,-1 1 0,1 0 0,-1 0 0,0 0 0,0 0 0,-1 1 0,1-1 0,-6-6 0,2 3 0,-1 0 0,0 0 0,0 1 0,-1 0 0,1 0 0,-1 1 0,-1 0 0,1 0 0,-1 1 0,1 0 0,-1 0 0,0 1 0,-1 0 0,1 1 0,-11-2 0,-18-2-1365,29 3-5461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2</TotalTime>
  <Pages>20</Pages>
  <Words>1902</Words>
  <Characters>10843</Characters>
  <Application>Microsoft Office Word</Application>
  <DocSecurity>0</DocSecurity>
  <Lines>90</Lines>
  <Paragraphs>25</Paragraphs>
  <ScaleCrop>false</ScaleCrop>
  <Company/>
  <LinksUpToDate>false</LinksUpToDate>
  <CharactersWithSpaces>12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铭瑞</dc:creator>
  <cp:keywords/>
  <dc:description/>
  <cp:lastModifiedBy>黄铭瑞</cp:lastModifiedBy>
  <cp:revision>8</cp:revision>
  <dcterms:created xsi:type="dcterms:W3CDTF">2022-05-18T05:06:00Z</dcterms:created>
  <dcterms:modified xsi:type="dcterms:W3CDTF">2022-06-23T14:00:00Z</dcterms:modified>
</cp:coreProperties>
</file>